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3"/>
        <w:gridCol w:w="4962"/>
      </w:tblGrid>
      <w:tr w:rsidR="00E6613B" w:rsidRPr="0010111F" w14:paraId="401F6150" w14:textId="77777777" w:rsidTr="00802798">
        <w:trPr>
          <w:jc w:val="center"/>
        </w:trPr>
        <w:tc>
          <w:tcPr>
            <w:tcW w:w="5103" w:type="dxa"/>
          </w:tcPr>
          <w:p w14:paraId="473C4147" w14:textId="77777777" w:rsidR="00143B07" w:rsidRPr="0010111F" w:rsidRDefault="00143B07" w:rsidP="007B234E">
            <w:pPr>
              <w:ind w:hanging="25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br w:type="page"/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br w:type="page"/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br w:type="page"/>
              <w:t>UBND HUYỆN THANH TRÌ</w:t>
            </w:r>
          </w:p>
          <w:p w14:paraId="6DA11E73" w14:textId="29FFEF8C" w:rsidR="00143B07" w:rsidRPr="0010111F" w:rsidRDefault="00143B07" w:rsidP="007B234E">
            <w:pPr>
              <w:ind w:hanging="25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VĨNH QUỲNH</w:t>
            </w:r>
          </w:p>
          <w:p w14:paraId="591A23ED" w14:textId="1C0DB9B1" w:rsidR="00143B07" w:rsidRPr="0010111F" w:rsidRDefault="00143B07" w:rsidP="007B234E">
            <w:pPr>
              <w:ind w:hanging="252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EE510AF" wp14:editId="04BDBC28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03034</wp:posOffset>
                      </wp:positionV>
                      <wp:extent cx="1137920" cy="0"/>
                      <wp:effectExtent l="0" t="0" r="0" b="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3792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174BAB5" id="Straight Connector 3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1pt,16pt" to="170.6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" strokecolor="black [3213]" strokeweight="1pt">
                      <v:stroke joinstyle="miter"/>
                    </v:line>
                  </w:pict>
                </mc:Fallback>
              </mc:AlternateContent>
            </w:r>
            <w:proofErr w:type="spellStart"/>
            <w:r w:rsidRPr="0010111F">
              <w:rPr>
                <w:rFonts w:ascii="Times New Roman" w:hAnsi="Times New Roman" w:cs="Times New Roman"/>
                <w:bCs/>
                <w:sz w:val="28"/>
                <w:szCs w:val="28"/>
              </w:rPr>
              <w:t>Năm</w:t>
            </w:r>
            <w:proofErr w:type="spellEnd"/>
            <w:r w:rsidRPr="0010111F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bCs/>
                <w:sz w:val="28"/>
                <w:szCs w:val="28"/>
              </w:rPr>
              <w:t>học</w:t>
            </w:r>
            <w:proofErr w:type="spellEnd"/>
            <w:r w:rsidRPr="0010111F">
              <w:rPr>
                <w:rFonts w:ascii="Times New Roman" w:hAnsi="Times New Roman" w:cs="Times New Roman"/>
                <w:bCs/>
                <w:sz w:val="28"/>
                <w:szCs w:val="28"/>
              </w:rPr>
              <w:t>: 2023 – 2024</w:t>
            </w:r>
          </w:p>
        </w:tc>
        <w:tc>
          <w:tcPr>
            <w:tcW w:w="4962" w:type="dxa"/>
            <w:vAlign w:val="center"/>
          </w:tcPr>
          <w:p w14:paraId="5AE12891" w14:textId="77777777" w:rsidR="00143B07" w:rsidRPr="0010111F" w:rsidRDefault="00143B07" w:rsidP="007B234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 GIỮA KÌ I</w:t>
            </w:r>
          </w:p>
          <w:p w14:paraId="0ADE2AFB" w14:textId="77777777" w:rsidR="00143B07" w:rsidRPr="0010111F" w:rsidRDefault="00143B07" w:rsidP="007B23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Môn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Toán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8</w:t>
            </w:r>
          </w:p>
          <w:p w14:paraId="08238CAB" w14:textId="77777777" w:rsidR="00143B07" w:rsidRPr="0010111F" w:rsidRDefault="00143B07" w:rsidP="007B234E">
            <w:pPr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hAnsi="Times New Roman" w:cs="Times New Roman"/>
                <w:iCs/>
                <w:sz w:val="28"/>
                <w:szCs w:val="28"/>
              </w:rPr>
              <w:t>Thời</w:t>
            </w:r>
            <w:proofErr w:type="spellEnd"/>
            <w:r w:rsidRPr="0010111F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iCs/>
                <w:sz w:val="28"/>
                <w:szCs w:val="28"/>
              </w:rPr>
              <w:t>gian</w:t>
            </w:r>
            <w:proofErr w:type="spellEnd"/>
            <w:r w:rsidRPr="0010111F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: 90 </w:t>
            </w:r>
            <w:proofErr w:type="spellStart"/>
            <w:r w:rsidRPr="0010111F">
              <w:rPr>
                <w:rFonts w:ascii="Times New Roman" w:hAnsi="Times New Roman" w:cs="Times New Roman"/>
                <w:iCs/>
                <w:sz w:val="28"/>
                <w:szCs w:val="28"/>
              </w:rPr>
              <w:t>phút</w:t>
            </w:r>
            <w:proofErr w:type="spellEnd"/>
          </w:p>
          <w:p w14:paraId="56D83969" w14:textId="77777777" w:rsidR="00143B07" w:rsidRPr="0010111F" w:rsidRDefault="00143B07" w:rsidP="007B234E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</w:p>
        </w:tc>
      </w:tr>
    </w:tbl>
    <w:p w14:paraId="5E5EAF13" w14:textId="7C212040" w:rsidR="00143B07" w:rsidRPr="0010111F" w:rsidRDefault="00143B07" w:rsidP="0010111F">
      <w:pPr>
        <w:pStyle w:val="ListParagraph"/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  <w:lang w:val="nl-NL"/>
        </w:rPr>
      </w:pPr>
      <w:r w:rsidRPr="0010111F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PHẦNTRẮC NGHIỆM</w:t>
      </w:r>
      <w:r w:rsidRPr="0010111F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Pr="0010111F">
        <w:rPr>
          <w:rFonts w:ascii="Times New Roman" w:hAnsi="Times New Roman" w:cs="Times New Roman"/>
          <w:b/>
          <w:bCs/>
          <w:i/>
          <w:sz w:val="28"/>
          <w:szCs w:val="28"/>
          <w:lang w:val="nl-NL"/>
        </w:rPr>
        <w:t>(2,0 điểm).</w:t>
      </w:r>
    </w:p>
    <w:p w14:paraId="150501C2" w14:textId="77777777" w:rsidR="0010111F" w:rsidRPr="0010111F" w:rsidRDefault="0010111F" w:rsidP="0010111F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</w:p>
    <w:p w14:paraId="716F6150" w14:textId="77777777" w:rsidR="00143B07" w:rsidRPr="0010111F" w:rsidRDefault="00143B07" w:rsidP="007B234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10111F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 1: </w:t>
      </w:r>
      <w:r w:rsidRPr="0010111F">
        <w:rPr>
          <w:rFonts w:ascii="Times New Roman" w:hAnsi="Times New Roman" w:cs="Times New Roman"/>
          <w:sz w:val="28"/>
          <w:szCs w:val="28"/>
          <w:lang w:val="nl-NL"/>
        </w:rPr>
        <w:t>Biểu thức nào là đơn thức?</w:t>
      </w:r>
    </w:p>
    <w:p w14:paraId="58F52C1A" w14:textId="4AE181D9" w:rsidR="00143B07" w:rsidRPr="0010111F" w:rsidRDefault="00143B07" w:rsidP="007B234E">
      <w:pPr>
        <w:pStyle w:val="ListParagraph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10111F">
        <w:rPr>
          <w:rFonts w:ascii="Times New Roman" w:hAnsi="Times New Roman" w:cs="Times New Roman"/>
          <w:sz w:val="28"/>
          <w:szCs w:val="28"/>
          <w:lang w:val="fr-FR"/>
        </w:rPr>
        <w:t>5 x</w:t>
      </w:r>
      <w:r w:rsidRPr="0010111F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10111F">
        <w:rPr>
          <w:rFonts w:ascii="Times New Roman" w:hAnsi="Times New Roman" w:cs="Times New Roman"/>
          <w:sz w:val="28"/>
          <w:szCs w:val="28"/>
          <w:lang w:val="fr-FR"/>
        </w:rPr>
        <w:t>yz</w:t>
      </w:r>
      <w:r w:rsidRPr="0010111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ab/>
        <w:t xml:space="preserve"> B. </w:t>
      </w:r>
      <w:r w:rsidRPr="0010111F">
        <w:rPr>
          <w:rFonts w:ascii="Times New Roman" w:hAnsi="Times New Roman" w:cs="Times New Roman"/>
          <w:sz w:val="28"/>
          <w:szCs w:val="28"/>
          <w:lang w:val="fr-FR"/>
        </w:rPr>
        <w:t>9 - 8xy</w:t>
      </w:r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            </w:t>
      </w:r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ab/>
      </w:r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ab/>
        <w:t xml:space="preserve"> C.</w:t>
      </w:r>
      <w:r w:rsidR="00E6613B" w:rsidRPr="0010111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sz w:val="28"/>
          <w:szCs w:val="28"/>
          <w:lang w:val="fr-FR"/>
        </w:rPr>
        <w:t>7x-</w:t>
      </w:r>
      <w:proofErr w:type="gramStart"/>
      <w:r w:rsidRPr="0010111F">
        <w:rPr>
          <w:rFonts w:ascii="Times New Roman" w:hAnsi="Times New Roman" w:cs="Times New Roman"/>
          <w:sz w:val="28"/>
          <w:szCs w:val="28"/>
          <w:lang w:val="fr-FR"/>
        </w:rPr>
        <w:t xml:space="preserve">2  </w:t>
      </w:r>
      <w:r w:rsidR="002F490C" w:rsidRPr="0010111F">
        <w:rPr>
          <w:rFonts w:ascii="Times New Roman" w:hAnsi="Times New Roman" w:cs="Times New Roman"/>
          <w:sz w:val="28"/>
          <w:szCs w:val="28"/>
          <w:lang w:val="fr-FR"/>
        </w:rPr>
        <w:tab/>
      </w:r>
      <w:proofErr w:type="gramEnd"/>
      <w:r w:rsidR="002F490C"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ab/>
      </w:r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ab/>
      </w:r>
      <w:r w:rsidR="007B234E"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>D</w:t>
      </w:r>
      <w:r w:rsidR="007B234E" w:rsidRPr="0010111F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proofErr w:type="gramStart"/>
      <w:r w:rsidRPr="0010111F">
        <w:rPr>
          <w:rFonts w:ascii="Times New Roman" w:hAnsi="Times New Roman" w:cs="Times New Roman"/>
          <w:sz w:val="28"/>
          <w:szCs w:val="28"/>
          <w:lang w:val="fr-FR"/>
        </w:rPr>
        <w:t>x</w:t>
      </w:r>
      <w:proofErr w:type="gramEnd"/>
      <w:r w:rsidRPr="0010111F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10111F">
        <w:rPr>
          <w:rFonts w:ascii="Times New Roman" w:hAnsi="Times New Roman" w:cs="Times New Roman"/>
          <w:sz w:val="28"/>
          <w:szCs w:val="28"/>
          <w:lang w:val="fr-FR"/>
        </w:rPr>
        <w:t>+7</w:t>
      </w:r>
    </w:p>
    <w:p w14:paraId="6CE1C7EC" w14:textId="77777777" w:rsidR="00E6613B" w:rsidRPr="0010111F" w:rsidRDefault="00E6613B" w:rsidP="007B234E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Hlk149124698"/>
      <w:proofErr w:type="spellStart"/>
      <w:r w:rsidRPr="0010111F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10111F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2.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bookmarkStart w:id="1" w:name="MTBlankEqn"/>
      <w:r w:rsidRPr="0010111F">
        <w:rPr>
          <w:rFonts w:ascii="Times New Roman" w:hAnsi="Times New Roman" w:cs="Times New Roman"/>
          <w:b/>
          <w:bCs/>
          <w:position w:val="-18"/>
          <w:sz w:val="28"/>
          <w:szCs w:val="28"/>
        </w:rPr>
        <w:object w:dxaOrig="2960" w:dyaOrig="480" w14:anchorId="7E4FB0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5pt;height:24pt" o:ole="">
            <v:imagedata r:id="rId7" o:title=""/>
          </v:shape>
          <o:OLEObject Type="Embed" ProgID="Equation.DSMT4" ShapeID="_x0000_i1025" DrawAspect="Content" ObjectID="_1760304990" r:id="rId8"/>
        </w:object>
      </w:r>
      <w:bookmarkEnd w:id="1"/>
      <w:r w:rsidRPr="0010111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>:</w:t>
      </w:r>
    </w:p>
    <w:p w14:paraId="02D41C36" w14:textId="2CBF93E2" w:rsidR="00E6613B" w:rsidRPr="0010111F" w:rsidRDefault="00E6613B" w:rsidP="007B234E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10111F">
        <w:rPr>
          <w:rFonts w:ascii="Times New Roman" w:hAnsi="Times New Roman" w:cs="Times New Roman"/>
          <w:b/>
          <w:bCs/>
          <w:sz w:val="28"/>
          <w:szCs w:val="28"/>
        </w:rPr>
        <w:t xml:space="preserve">A. </w:t>
      </w:r>
      <w:r w:rsidRPr="0010111F">
        <w:rPr>
          <w:rFonts w:ascii="Times New Roman" w:hAnsi="Times New Roman" w:cs="Times New Roman"/>
          <w:b/>
          <w:bCs/>
          <w:sz w:val="28"/>
          <w:szCs w:val="28"/>
        </w:rPr>
        <w:object w:dxaOrig="580" w:dyaOrig="380" w14:anchorId="52462E8E">
          <v:shape id="_x0000_i1026" type="#_x0000_t75" style="width:29.5pt;height:19pt" o:ole="">
            <v:imagedata r:id="rId9" o:title=""/>
          </v:shape>
          <o:OLEObject Type="Embed" ProgID="Equation.DSMT4" ShapeID="_x0000_i1026" DrawAspect="Content" ObjectID="_1760304991" r:id="rId10"/>
        </w:object>
      </w:r>
      <w:r w:rsidRPr="0010111F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10111F">
        <w:rPr>
          <w:rFonts w:ascii="Times New Roman" w:hAnsi="Times New Roman" w:cs="Times New Roman"/>
          <w:b/>
          <w:bCs/>
          <w:sz w:val="28"/>
          <w:szCs w:val="28"/>
        </w:rPr>
        <w:tab/>
        <w:t xml:space="preserve">B. </w:t>
      </w:r>
      <w:r w:rsidRPr="0010111F">
        <w:rPr>
          <w:rFonts w:ascii="Times New Roman" w:hAnsi="Times New Roman" w:cs="Times New Roman"/>
          <w:b/>
          <w:bCs/>
          <w:sz w:val="28"/>
          <w:szCs w:val="28"/>
        </w:rPr>
        <w:object w:dxaOrig="1140" w:dyaOrig="380" w14:anchorId="6974EA9B">
          <v:shape id="_x0000_i1027" type="#_x0000_t75" style="width:57pt;height:19pt" o:ole="">
            <v:imagedata r:id="rId11" o:title=""/>
          </v:shape>
          <o:OLEObject Type="Embed" ProgID="Equation.DSMT4" ShapeID="_x0000_i1027" DrawAspect="Content" ObjectID="_1760304992" r:id="rId12"/>
        </w:object>
      </w:r>
      <w:r w:rsidRPr="0010111F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10111F">
        <w:rPr>
          <w:rFonts w:ascii="Times New Roman" w:hAnsi="Times New Roman" w:cs="Times New Roman"/>
          <w:b/>
          <w:bCs/>
          <w:sz w:val="28"/>
          <w:szCs w:val="28"/>
        </w:rPr>
        <w:tab/>
        <w:t xml:space="preserve">C. </w:t>
      </w:r>
      <w:r w:rsidRPr="0010111F">
        <w:rPr>
          <w:rFonts w:ascii="Times New Roman" w:hAnsi="Times New Roman" w:cs="Times New Roman"/>
          <w:b/>
          <w:bCs/>
          <w:sz w:val="28"/>
          <w:szCs w:val="28"/>
        </w:rPr>
        <w:object w:dxaOrig="1180" w:dyaOrig="380" w14:anchorId="45592129">
          <v:shape id="_x0000_i1028" type="#_x0000_t75" style="width:59pt;height:19pt" o:ole="">
            <v:imagedata r:id="rId13" o:title=""/>
          </v:shape>
          <o:OLEObject Type="Embed" ProgID="Equation.DSMT4" ShapeID="_x0000_i1028" DrawAspect="Content" ObjectID="_1760304993" r:id="rId14"/>
        </w:object>
      </w:r>
      <w:r w:rsidRPr="0010111F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10111F">
        <w:rPr>
          <w:rFonts w:ascii="Times New Roman" w:hAnsi="Times New Roman" w:cs="Times New Roman"/>
          <w:b/>
          <w:bCs/>
          <w:sz w:val="28"/>
          <w:szCs w:val="28"/>
        </w:rPr>
        <w:tab/>
        <w:t xml:space="preserve">D. </w:t>
      </w:r>
      <w:r w:rsidRPr="0010111F">
        <w:rPr>
          <w:rFonts w:ascii="Times New Roman" w:hAnsi="Times New Roman" w:cs="Times New Roman"/>
          <w:b/>
          <w:bCs/>
          <w:sz w:val="28"/>
          <w:szCs w:val="28"/>
        </w:rPr>
        <w:object w:dxaOrig="420" w:dyaOrig="380" w14:anchorId="075A0E78">
          <v:shape id="_x0000_i1029" type="#_x0000_t75" style="width:21pt;height:19pt" o:ole="">
            <v:imagedata r:id="rId15" o:title=""/>
          </v:shape>
          <o:OLEObject Type="Embed" ProgID="Equation.DSMT4" ShapeID="_x0000_i1029" DrawAspect="Content" ObjectID="_1760304994" r:id="rId16"/>
        </w:object>
      </w:r>
      <w:bookmarkEnd w:id="0"/>
    </w:p>
    <w:p w14:paraId="47271F61" w14:textId="584FA75A" w:rsidR="00143B07" w:rsidRPr="0010111F" w:rsidRDefault="00143B07" w:rsidP="007B234E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proofErr w:type="spellStart"/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</w:t>
      </w:r>
      <w:proofErr w:type="spellEnd"/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proofErr w:type="gramStart"/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>3:</w:t>
      </w:r>
      <w:proofErr w:type="gramEnd"/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  <w:lang w:val="fr-FR"/>
        </w:rPr>
        <w:t>Biểu</w:t>
      </w:r>
      <w:proofErr w:type="spellEnd"/>
      <w:r w:rsidRPr="0010111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  <w:lang w:val="fr-FR"/>
        </w:rPr>
        <w:t>thức</w:t>
      </w:r>
      <w:proofErr w:type="spellEnd"/>
      <w:r w:rsidRPr="0010111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  <w:lang w:val="fr-FR"/>
        </w:rPr>
        <w:t>bằng</w:t>
      </w:r>
      <w:proofErr w:type="spellEnd"/>
      <w:r w:rsidRPr="0010111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  <w:lang w:val="fr-FR"/>
        </w:rPr>
        <w:t>biểu</w:t>
      </w:r>
      <w:proofErr w:type="spellEnd"/>
      <w:r w:rsidRPr="0010111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  <w:lang w:val="fr-FR"/>
        </w:rPr>
        <w:t>thức</w:t>
      </w:r>
      <w:proofErr w:type="spellEnd"/>
      <w:r w:rsidRPr="0010111F">
        <w:rPr>
          <w:rFonts w:ascii="Times New Roman" w:hAnsi="Times New Roman" w:cs="Times New Roman"/>
          <w:sz w:val="28"/>
          <w:szCs w:val="28"/>
          <w:lang w:val="fr-FR"/>
        </w:rPr>
        <w:t xml:space="preserve"> 2(x+5y) là:</w:t>
      </w:r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</w:p>
    <w:p w14:paraId="42EBA182" w14:textId="0F57A1D8" w:rsidR="00143B07" w:rsidRPr="0010111F" w:rsidRDefault="00143B07" w:rsidP="007B234E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A. </w:t>
      </w:r>
      <w:r w:rsidRPr="0010111F">
        <w:rPr>
          <w:rFonts w:ascii="Times New Roman" w:hAnsi="Times New Roman" w:cs="Times New Roman"/>
          <w:sz w:val="28"/>
          <w:szCs w:val="28"/>
          <w:lang w:val="fr-FR"/>
        </w:rPr>
        <w:t xml:space="preserve">2x+5y    </w:t>
      </w:r>
      <w:r w:rsidRPr="0010111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ab/>
        <w:t xml:space="preserve">      B. </w:t>
      </w:r>
      <w:r w:rsidR="00C35128" w:rsidRPr="0010111F">
        <w:rPr>
          <w:rFonts w:ascii="Times New Roman" w:hAnsi="Times New Roman" w:cs="Times New Roman"/>
          <w:sz w:val="28"/>
          <w:szCs w:val="28"/>
          <w:lang w:val="fr-FR"/>
        </w:rPr>
        <w:t>2x + 10y</w:t>
      </w:r>
      <w:r w:rsidRPr="0010111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0111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C. </w:t>
      </w:r>
      <w:r w:rsidR="00C35128" w:rsidRPr="0010111F">
        <w:rPr>
          <w:rFonts w:ascii="Times New Roman" w:hAnsi="Times New Roman" w:cs="Times New Roman"/>
          <w:sz w:val="28"/>
          <w:szCs w:val="28"/>
          <w:lang w:val="fr-FR"/>
        </w:rPr>
        <w:t>5(x+ 2y)</w:t>
      </w:r>
      <w:r w:rsidRPr="0010111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ab/>
      </w:r>
      <w:r w:rsidR="007B234E"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ab/>
      </w:r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D </w:t>
      </w:r>
      <w:r w:rsidRPr="0010111F">
        <w:rPr>
          <w:rFonts w:ascii="Times New Roman" w:hAnsi="Times New Roman" w:cs="Times New Roman"/>
          <w:sz w:val="28"/>
          <w:szCs w:val="28"/>
          <w:lang w:val="fr-FR"/>
        </w:rPr>
        <w:t>5(</w:t>
      </w:r>
      <w:proofErr w:type="spellStart"/>
      <w:r w:rsidRPr="0010111F">
        <w:rPr>
          <w:rFonts w:ascii="Times New Roman" w:hAnsi="Times New Roman" w:cs="Times New Roman"/>
          <w:sz w:val="28"/>
          <w:szCs w:val="28"/>
          <w:lang w:val="fr-FR"/>
        </w:rPr>
        <w:t>x+y</w:t>
      </w:r>
      <w:proofErr w:type="spellEnd"/>
      <w:r w:rsidRPr="0010111F">
        <w:rPr>
          <w:rFonts w:ascii="Times New Roman" w:hAnsi="Times New Roman" w:cs="Times New Roman"/>
          <w:sz w:val="28"/>
          <w:szCs w:val="28"/>
          <w:lang w:val="fr-FR"/>
        </w:rPr>
        <w:t>)</w:t>
      </w:r>
    </w:p>
    <w:p w14:paraId="43FC777E" w14:textId="60F11026" w:rsidR="00143B07" w:rsidRPr="0010111F" w:rsidRDefault="00143B07" w:rsidP="007B234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</w:t>
      </w:r>
      <w:proofErr w:type="spellEnd"/>
      <w:r w:rsidRPr="0010111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gramStart"/>
      <w:r w:rsidRPr="0010111F">
        <w:rPr>
          <w:rFonts w:ascii="Times New Roman" w:hAnsi="Times New Roman" w:cs="Times New Roman"/>
          <w:b/>
          <w:bCs/>
          <w:sz w:val="28"/>
          <w:szCs w:val="28"/>
        </w:rPr>
        <w:t>4:</w:t>
      </w:r>
      <w:proofErr w:type="gramEnd"/>
      <w:r w:rsidRPr="0010111F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chia   5x</w:t>
      </w:r>
      <w:r w:rsidRPr="0010111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0111F">
        <w:rPr>
          <w:rFonts w:ascii="Times New Roman" w:hAnsi="Times New Roman" w:cs="Times New Roman"/>
          <w:sz w:val="28"/>
          <w:szCs w:val="28"/>
        </w:rPr>
        <w:t>y</w:t>
      </w:r>
      <w:r w:rsidRPr="0010111F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10111F">
        <w:rPr>
          <w:rFonts w:ascii="Times New Roman" w:hAnsi="Times New Roman" w:cs="Times New Roman"/>
          <w:sz w:val="28"/>
          <w:szCs w:val="28"/>
        </w:rPr>
        <w:t xml:space="preserve"> : 10x</w:t>
      </w:r>
      <w:r w:rsidRPr="0010111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0111F">
        <w:rPr>
          <w:rFonts w:ascii="Times New Roman" w:hAnsi="Times New Roman" w:cs="Times New Roman"/>
          <w:sz w:val="28"/>
          <w:szCs w:val="28"/>
        </w:rPr>
        <w:t xml:space="preserve">y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9842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6"/>
        <w:gridCol w:w="2248"/>
        <w:gridCol w:w="2606"/>
        <w:gridCol w:w="2382"/>
      </w:tblGrid>
      <w:tr w:rsidR="00E6613B" w:rsidRPr="0010111F" w14:paraId="1BA42DD8" w14:textId="77777777" w:rsidTr="007B234E">
        <w:trPr>
          <w:trHeight w:val="498"/>
        </w:trPr>
        <w:tc>
          <w:tcPr>
            <w:tcW w:w="2606" w:type="dxa"/>
          </w:tcPr>
          <w:p w14:paraId="4781005A" w14:textId="6BB5CBA3" w:rsidR="00143B07" w:rsidRPr="0010111F" w:rsidRDefault="00DA16F3" w:rsidP="007B234E">
            <w:pPr>
              <w:pStyle w:val="ListParagraph"/>
              <w:numPr>
                <w:ilvl w:val="0"/>
                <w:numId w:val="2"/>
              </w:num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oMath>
            <w:r w:rsidR="00143B07" w:rsidRPr="0010111F"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="00143B07" w:rsidRPr="0010111F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2248" w:type="dxa"/>
          </w:tcPr>
          <w:p w14:paraId="3AF765E5" w14:textId="598EAA56" w:rsidR="00143B07" w:rsidRPr="0010111F" w:rsidRDefault="00143B07" w:rsidP="007B234E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    B.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oMath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2606" w:type="dxa"/>
          </w:tcPr>
          <w:p w14:paraId="400CDCEE" w14:textId="71F9C89A" w:rsidR="00143B07" w:rsidRPr="0010111F" w:rsidRDefault="00143B07" w:rsidP="007B234E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</w:pPr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C.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oMath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xy</w:t>
            </w:r>
            <w:r w:rsidRPr="0010111F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382" w:type="dxa"/>
          </w:tcPr>
          <w:p w14:paraId="48846F07" w14:textId="3FEAE0EB" w:rsidR="00143B07" w:rsidRPr="0010111F" w:rsidRDefault="00143B07" w:rsidP="007B234E">
            <w:pPr>
              <w:tabs>
                <w:tab w:val="left" w:pos="126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</w:pPr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   D.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oMath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Pr="0010111F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</w:tr>
    </w:tbl>
    <w:p w14:paraId="046DE1A4" w14:textId="54EA356E" w:rsidR="00E6613B" w:rsidRPr="0010111F" w:rsidRDefault="00E6613B" w:rsidP="007B234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10111F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10111F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5.</w:t>
      </w:r>
      <w:r w:rsidRPr="0010111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Khẳ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b/>
          <w:sz w:val="28"/>
          <w:szCs w:val="28"/>
        </w:rPr>
        <w:t>sai</w:t>
      </w:r>
      <w:proofErr w:type="spellEnd"/>
      <w:r w:rsidRPr="0010111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>:</w:t>
      </w:r>
    </w:p>
    <w:p w14:paraId="0675FC6A" w14:textId="77777777" w:rsidR="00E6613B" w:rsidRPr="0010111F" w:rsidRDefault="00E6613B" w:rsidP="007B234E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A.</w:t>
      </w:r>
      <w:r w:rsidRPr="0010111F">
        <w:rPr>
          <w:rFonts w:ascii="Times New Roman" w:hAnsi="Times New Roman" w:cs="Times New Roman"/>
          <w:sz w:val="28"/>
          <w:szCs w:val="28"/>
        </w:rPr>
        <w:t xml:space="preserve"> Hình bình hành có hai cạnh kề bằng nhau là hình chữ nhật.</w:t>
      </w:r>
    </w:p>
    <w:p w14:paraId="77612BF2" w14:textId="77777777" w:rsidR="00E6613B" w:rsidRPr="0010111F" w:rsidRDefault="00E6613B" w:rsidP="007B234E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B.</w:t>
      </w:r>
      <w:r w:rsidRPr="0010111F">
        <w:rPr>
          <w:rFonts w:ascii="Times New Roman" w:hAnsi="Times New Roman" w:cs="Times New Roman"/>
          <w:sz w:val="28"/>
          <w:szCs w:val="28"/>
        </w:rPr>
        <w:t xml:space="preserve"> Hình bình hành có hai đường chéo vuông góc với nhau là hình thoi.</w:t>
      </w:r>
    </w:p>
    <w:p w14:paraId="65DFE104" w14:textId="77777777" w:rsidR="00E6613B" w:rsidRPr="0010111F" w:rsidRDefault="00E6613B" w:rsidP="007B234E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C.</w:t>
      </w:r>
      <w:r w:rsidRPr="0010111F">
        <w:rPr>
          <w:rFonts w:ascii="Times New Roman" w:hAnsi="Times New Roman" w:cs="Times New Roman"/>
          <w:sz w:val="28"/>
          <w:szCs w:val="28"/>
        </w:rPr>
        <w:t xml:space="preserve"> Hình bình hành có hai đường chéo bằng nhau là hình chữ nhật.</w:t>
      </w:r>
    </w:p>
    <w:p w14:paraId="58C84B44" w14:textId="77777777" w:rsidR="00E6613B" w:rsidRPr="0010111F" w:rsidRDefault="00E6613B" w:rsidP="007B234E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D.</w:t>
      </w:r>
      <w:r w:rsidRPr="0010111F">
        <w:rPr>
          <w:rFonts w:ascii="Times New Roman" w:hAnsi="Times New Roman" w:cs="Times New Roman"/>
          <w:sz w:val="28"/>
          <w:szCs w:val="28"/>
        </w:rPr>
        <w:t xml:space="preserve"> Hình bình hành có một góc vuông là hình chữ nhật. </w:t>
      </w:r>
    </w:p>
    <w:p w14:paraId="16FC505D" w14:textId="7EEB4CBC" w:rsidR="00E6613B" w:rsidRPr="0010111F" w:rsidRDefault="00E6613B" w:rsidP="007B234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10111F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10111F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6.</w:t>
      </w:r>
      <w:r w:rsidRPr="0010111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10111F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thang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780" w:dyaOrig="279" w14:anchorId="0627589B">
          <v:shape id="_x0000_i1030" type="#_x0000_t75" style="width:39pt;height:14.5pt" o:ole="">
            <v:imagedata r:id="rId17" o:title=""/>
          </v:shape>
          <o:OLEObject Type="Embed" ProgID="Equation.DSMT4" ShapeID="_x0000_i1030" DrawAspect="Content" ObjectID="_1760304995" r:id="rId18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 (</w:t>
      </w:r>
      <w:r w:rsidRPr="0010111F">
        <w:rPr>
          <w:rFonts w:ascii="Times New Roman" w:hAnsi="Times New Roman" w:cs="Times New Roman"/>
          <w:position w:val="-12"/>
          <w:sz w:val="28"/>
          <w:szCs w:val="28"/>
        </w:rPr>
        <w:object w:dxaOrig="1060" w:dyaOrig="360" w14:anchorId="2E7EDB72">
          <v:shape id="_x0000_i1031" type="#_x0000_t75" style="width:53.5pt;height:18pt" o:ole="">
            <v:imagedata r:id="rId19" o:title=""/>
          </v:shape>
          <o:OLEObject Type="Embed" ProgID="Equation.DSMT4" ShapeID="_x0000_i1031" DrawAspect="Content" ObjectID="_1760304996" r:id="rId20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8617E8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-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2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p>
      </m:oMath>
      <w:r w:rsidRPr="0010111F">
        <w:rPr>
          <w:rFonts w:ascii="Times New Roman" w:hAnsi="Times New Roman" w:cs="Times New Roman"/>
          <w:sz w:val="28"/>
          <w:szCs w:val="28"/>
        </w:rPr>
        <w:t xml:space="preserve">. Số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="0010111F" w:rsidRPr="0010111F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</m:oMath>
      <w:r w:rsidRPr="0010111F">
        <w:rPr>
          <w:rFonts w:ascii="Times New Roman" w:hAnsi="Times New Roman" w:cs="Times New Roman"/>
          <w:sz w:val="28"/>
          <w:szCs w:val="28"/>
        </w:rPr>
        <w:t xml:space="preserve"> và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acc>
      </m:oMath>
      <w:r w:rsidRPr="0010111F">
        <w:rPr>
          <w:rFonts w:ascii="Times New Roman" w:hAnsi="Times New Roman" w:cs="Times New Roman"/>
          <w:sz w:val="28"/>
          <w:szCs w:val="28"/>
        </w:rPr>
        <w:t xml:space="preserve"> l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ần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>:</w:t>
      </w:r>
    </w:p>
    <w:p w14:paraId="68A3BF66" w14:textId="77777777" w:rsidR="00E6613B" w:rsidRPr="0010111F" w:rsidRDefault="00E6613B" w:rsidP="007B234E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A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420" w:dyaOrig="279" w14:anchorId="074DAE07">
          <v:shape id="_x0000_i1032" type="#_x0000_t75" style="width:21pt;height:14.5pt" o:ole="">
            <v:imagedata r:id="rId21" o:title=""/>
          </v:shape>
          <o:OLEObject Type="Embed" ProgID="Equation.DSMT4" ShapeID="_x0000_i1032" DrawAspect="Content" ObjectID="_1760304997" r:id="rId22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 và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440" w:dyaOrig="279" w14:anchorId="4A19FAD0">
          <v:shape id="_x0000_i1033" type="#_x0000_t75" style="width:22pt;height:14.5pt" o:ole="">
            <v:imagedata r:id="rId23" o:title=""/>
          </v:shape>
          <o:OLEObject Type="Embed" ProgID="Equation.DSMT4" ShapeID="_x0000_i1033" DrawAspect="Content" ObjectID="_1760304998" r:id="rId24"/>
        </w:object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b/>
          <w:sz w:val="28"/>
          <w:szCs w:val="28"/>
        </w:rPr>
        <w:t>B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61B7E736">
          <v:shape id="_x0000_i1034" type="#_x0000_t75" style="width:27pt;height:14.5pt" o:ole="">
            <v:imagedata r:id="rId25" o:title=""/>
          </v:shape>
          <o:OLEObject Type="Embed" ProgID="Equation.DSMT4" ShapeID="_x0000_i1034" DrawAspect="Content" ObjectID="_1760304999" r:id="rId26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 và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420" w:dyaOrig="279" w14:anchorId="672DE0CD">
          <v:shape id="_x0000_i1035" type="#_x0000_t75" style="width:21pt;height:14.5pt" o:ole="">
            <v:imagedata r:id="rId27" o:title=""/>
          </v:shape>
          <o:OLEObject Type="Embed" ProgID="Equation.DSMT4" ShapeID="_x0000_i1035" DrawAspect="Content" ObjectID="_1760305000" r:id="rId28"/>
        </w:object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sz w:val="28"/>
          <w:szCs w:val="28"/>
        </w:rPr>
        <w:tab/>
      </w:r>
    </w:p>
    <w:p w14:paraId="6CF28E0F" w14:textId="77777777" w:rsidR="00E6613B" w:rsidRPr="0010111F" w:rsidRDefault="00E6613B" w:rsidP="007B234E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C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6615FEAC">
          <v:shape id="_x0000_i1036" type="#_x0000_t75" style="width:27pt;height:14.5pt" o:ole="">
            <v:imagedata r:id="rId29" o:title=""/>
          </v:shape>
          <o:OLEObject Type="Embed" ProgID="Equation.DSMT4" ShapeID="_x0000_i1036" DrawAspect="Content" ObjectID="_1760305001" r:id="rId30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 và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420" w:dyaOrig="279" w14:anchorId="74D80365">
          <v:shape id="_x0000_i1037" type="#_x0000_t75" style="width:21pt;height:14.5pt" o:ole="">
            <v:imagedata r:id="rId31" o:title=""/>
          </v:shape>
          <o:OLEObject Type="Embed" ProgID="Equation.DSMT4" ShapeID="_x0000_i1037" DrawAspect="Content" ObjectID="_1760305002" r:id="rId32"/>
        </w:object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b/>
          <w:sz w:val="28"/>
          <w:szCs w:val="28"/>
        </w:rPr>
        <w:t>D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420" w:dyaOrig="279" w14:anchorId="1E071DA6">
          <v:shape id="_x0000_i1038" type="#_x0000_t75" style="width:21pt;height:14.5pt" o:ole="">
            <v:imagedata r:id="rId33" o:title=""/>
          </v:shape>
          <o:OLEObject Type="Embed" ProgID="Equation.DSMT4" ShapeID="_x0000_i1038" DrawAspect="Content" ObjectID="_1760305003" r:id="rId34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 và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440" w:dyaOrig="279" w14:anchorId="120928C6">
          <v:shape id="_x0000_i1039" type="#_x0000_t75" style="width:22pt;height:14.5pt" o:ole="">
            <v:imagedata r:id="rId35" o:title=""/>
          </v:shape>
          <o:OLEObject Type="Embed" ProgID="Equation.DSMT4" ShapeID="_x0000_i1039" DrawAspect="Content" ObjectID="_1760305004" r:id="rId36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   </w:t>
      </w:r>
    </w:p>
    <w:p w14:paraId="2C6FABDD" w14:textId="10357B37" w:rsidR="00E6613B" w:rsidRPr="0010111F" w:rsidRDefault="00E6613B" w:rsidP="007B234E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proofErr w:type="spellStart"/>
      <w:r w:rsidRPr="0010111F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10111F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7.</w:t>
      </w:r>
      <w:r w:rsidRPr="0010111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10111F">
        <w:rPr>
          <w:rFonts w:ascii="Times New Roman" w:hAnsi="Times New Roman" w:cs="Times New Roman"/>
          <w:sz w:val="28"/>
          <w:szCs w:val="28"/>
        </w:rPr>
        <w:t>Cho</w:t>
      </w:r>
      <w:r w:rsidRPr="0010111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sz w:val="28"/>
          <w:szCs w:val="28"/>
        </w:rPr>
        <w:t xml:space="preserve">tam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560" w:dyaOrig="280" w14:anchorId="1878DB87">
          <v:shape id="_x0000_i1040" type="#_x0000_t75" style="width:27.5pt;height:14.5pt" o:ole="">
            <v:imagedata r:id="rId37" o:title=""/>
          </v:shape>
          <o:OLEObject Type="Embed" ProgID="Equation.DSMT4" ShapeID="_x0000_i1040" DrawAspect="Content" ObjectID="_1760305005" r:id="rId38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position w:val="-10"/>
          <w:sz w:val="28"/>
          <w:szCs w:val="28"/>
        </w:rPr>
        <w:object w:dxaOrig="1160" w:dyaOrig="330" w14:anchorId="6F8A8CF4">
          <v:shape id="_x0000_i1041" type="#_x0000_t75" style="width:58pt;height:16.5pt" o:ole="">
            <v:imagedata r:id="rId39" o:title=""/>
          </v:shape>
          <o:OLEObject Type="Embed" ProgID="Equation.DSMT4" ShapeID="_x0000_i1041" DrawAspect="Content" ObjectID="_1760305006" r:id="rId40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260" w:dyaOrig="280" w14:anchorId="314E4E59">
          <v:shape id="_x0000_i1042" type="#_x0000_t75" style="width:13pt;height:14.5pt" o:ole="">
            <v:imagedata r:id="rId41" o:title=""/>
          </v:shape>
          <o:OLEObject Type="Embed" ProgID="Equation.DSMT4" ShapeID="_x0000_i1042" DrawAspect="Content" ObjectID="_1760305007" r:id="rId42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. Các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position w:val="-10"/>
          <w:sz w:val="28"/>
          <w:szCs w:val="28"/>
        </w:rPr>
        <w:object w:dxaOrig="600" w:dyaOrig="330" w14:anchorId="242080C7">
          <v:shape id="_x0000_i1043" type="#_x0000_t75" style="width:30pt;height:16.5pt" o:ole="">
            <v:imagedata r:id="rId43" o:title=""/>
          </v:shape>
          <o:OLEObject Type="Embed" ProgID="Equation.DSMT4" ShapeID="_x0000_i1043" DrawAspect="Content" ObjectID="_1760305008" r:id="rId44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position w:val="-10"/>
          <w:sz w:val="28"/>
          <w:szCs w:val="28"/>
        </w:rPr>
        <w:object w:dxaOrig="820" w:dyaOrig="330" w14:anchorId="0DF920F9">
          <v:shape id="_x0000_i1044" type="#_x0000_t75" style="width:41pt;height:16.5pt" o:ole="">
            <v:imagedata r:id="rId45" o:title=""/>
          </v:shape>
          <o:OLEObject Type="Embed" ProgID="Equation.DSMT4" ShapeID="_x0000_i1044" DrawAspect="Content" ObjectID="_1760305009" r:id="rId46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770" w:dyaOrig="280" w14:anchorId="2972994B">
          <v:shape id="_x0000_i1045" type="#_x0000_t75" style="width:38.5pt;height:14.5pt" o:ole="">
            <v:imagedata r:id="rId47" o:title=""/>
          </v:shape>
          <o:OLEObject Type="Embed" ProgID="Equation.DSMT4" ShapeID="_x0000_i1045" DrawAspect="Content" ObjectID="_1760305010" r:id="rId48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4A78B2" w:rsidRPr="0010111F">
        <w:rPr>
          <w:rFonts w:ascii="Times New Roman" w:hAnsi="Times New Roman" w:cs="Times New Roman"/>
          <w:sz w:val="28"/>
          <w:szCs w:val="28"/>
          <w:lang w:val="vi-VN"/>
        </w:rPr>
        <w:t xml:space="preserve"> gì?</w:t>
      </w:r>
    </w:p>
    <w:p w14:paraId="5320FA0D" w14:textId="77777777" w:rsidR="00E6613B" w:rsidRPr="0010111F" w:rsidRDefault="00E6613B" w:rsidP="00B81FCD">
      <w:pPr>
        <w:tabs>
          <w:tab w:val="left" w:pos="992"/>
          <w:tab w:val="left" w:pos="2552"/>
          <w:tab w:val="left" w:pos="5103"/>
          <w:tab w:val="left" w:pos="7371"/>
        </w:tabs>
        <w:spacing w:after="0" w:line="240" w:lineRule="auto"/>
        <w:ind w:left="992" w:hanging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A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>.</w:t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b/>
          <w:sz w:val="28"/>
          <w:szCs w:val="28"/>
        </w:rPr>
        <w:t>B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>.</w:t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b/>
          <w:sz w:val="28"/>
          <w:szCs w:val="28"/>
        </w:rPr>
        <w:t>C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thang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>.</w:t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b/>
          <w:sz w:val="28"/>
          <w:szCs w:val="28"/>
        </w:rPr>
        <w:t xml:space="preserve">D.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thang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10111F">
        <w:rPr>
          <w:rFonts w:ascii="Times New Roman" w:hAnsi="Times New Roman" w:cs="Times New Roman"/>
          <w:sz w:val="28"/>
          <w:szCs w:val="28"/>
          <w:lang w:val="en-GB"/>
        </w:rPr>
        <w:t>.</w:t>
      </w:r>
    </w:p>
    <w:p w14:paraId="582AFDC2" w14:textId="0093608A" w:rsidR="00E6613B" w:rsidRPr="0010111F" w:rsidRDefault="00E6613B" w:rsidP="007B234E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0111F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0111F">
        <w:rPr>
          <w:rFonts w:ascii="Times New Roman" w:hAnsi="Times New Roman" w:cs="Times New Roman"/>
          <w:b/>
          <w:sz w:val="28"/>
          <w:szCs w:val="28"/>
          <w:lang w:val="vi-VN"/>
        </w:rPr>
        <w:t xml:space="preserve"> 8.</w:t>
      </w:r>
      <w:r w:rsidRPr="0010111F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proofErr w:type="spellStart"/>
      <w:r w:rsidRPr="0010111F">
        <w:rPr>
          <w:rFonts w:ascii="Times New Roman" w:hAnsi="Times New Roman" w:cs="Times New Roman"/>
          <w:bCs/>
          <w:sz w:val="28"/>
          <w:szCs w:val="28"/>
        </w:rPr>
        <w:t>Chọn</w:t>
      </w:r>
      <w:proofErr w:type="spellEnd"/>
      <w:r w:rsidRPr="0010111F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bCs/>
          <w:sz w:val="28"/>
          <w:szCs w:val="28"/>
        </w:rPr>
        <w:t>khẳng</w:t>
      </w:r>
      <w:proofErr w:type="spellEnd"/>
      <w:r w:rsidRPr="0010111F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bCs/>
          <w:sz w:val="28"/>
          <w:szCs w:val="28"/>
        </w:rPr>
        <w:t>định</w:t>
      </w:r>
      <w:proofErr w:type="spellEnd"/>
      <w:r w:rsidRPr="0010111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b/>
          <w:sz w:val="28"/>
          <w:szCs w:val="28"/>
        </w:rPr>
        <w:t>sai</w:t>
      </w:r>
      <w:proofErr w:type="spellEnd"/>
      <w:r w:rsidRPr="0010111F">
        <w:rPr>
          <w:rFonts w:ascii="Times New Roman" w:hAnsi="Times New Roman" w:cs="Times New Roman"/>
          <w:b/>
          <w:sz w:val="28"/>
          <w:szCs w:val="28"/>
        </w:rPr>
        <w:t>.</w:t>
      </w:r>
    </w:p>
    <w:p w14:paraId="0455F158" w14:textId="77777777" w:rsidR="00E6613B" w:rsidRPr="0010111F" w:rsidRDefault="00E6613B" w:rsidP="007B234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A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eastAsia="Calibri" w:hAnsi="Times New Roman" w:cs="Times New Roman"/>
          <w:sz w:val="28"/>
          <w:szCs w:val="28"/>
        </w:rPr>
        <w:t>Tứ</w:t>
      </w:r>
      <w:proofErr w:type="spellEnd"/>
      <w:r w:rsidRPr="0010111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bốn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thoi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>.</w:t>
      </w:r>
    </w:p>
    <w:p w14:paraId="701865BA" w14:textId="74806380" w:rsidR="00E6613B" w:rsidRPr="0010111F" w:rsidRDefault="00E6613B" w:rsidP="007B234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B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eastAsia="Calibri" w:hAnsi="Times New Roman" w:cs="Times New Roman"/>
          <w:sz w:val="28"/>
          <w:szCs w:val="28"/>
        </w:rPr>
        <w:t>Tứ</w:t>
      </w:r>
      <w:proofErr w:type="spellEnd"/>
      <w:r w:rsidRPr="0010111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héo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thoi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>.</w:t>
      </w:r>
    </w:p>
    <w:p w14:paraId="73038994" w14:textId="77777777" w:rsidR="00E6613B" w:rsidRPr="0010111F" w:rsidRDefault="00E6613B" w:rsidP="007B234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C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héo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thoi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>.</w:t>
      </w:r>
    </w:p>
    <w:p w14:paraId="6DB843E5" w14:textId="52A50DB4" w:rsidR="00E6613B" w:rsidRDefault="00E6613B" w:rsidP="007B234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D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héo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thoi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>.</w:t>
      </w:r>
    </w:p>
    <w:p w14:paraId="20890B3A" w14:textId="77777777" w:rsidR="0010111F" w:rsidRPr="0010111F" w:rsidRDefault="0010111F" w:rsidP="007B234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8"/>
          <w:szCs w:val="28"/>
        </w:rPr>
      </w:pPr>
    </w:p>
    <w:p w14:paraId="0D9456BB" w14:textId="510C4008" w:rsidR="0010111F" w:rsidRPr="0010111F" w:rsidRDefault="00143B07" w:rsidP="0010111F">
      <w:pPr>
        <w:pStyle w:val="ListParagraph"/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b/>
          <w:bCs/>
          <w:i/>
          <w:sz w:val="28"/>
          <w:szCs w:val="28"/>
          <w:lang w:val="fr-FR"/>
        </w:rPr>
      </w:pPr>
      <w:r w:rsidRPr="0010111F"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  <w:t>PHẦN TỰ LUẬN</w:t>
      </w:r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Pr="0010111F">
        <w:rPr>
          <w:rFonts w:ascii="Times New Roman" w:hAnsi="Times New Roman" w:cs="Times New Roman"/>
          <w:b/>
          <w:bCs/>
          <w:i/>
          <w:sz w:val="28"/>
          <w:szCs w:val="28"/>
          <w:lang w:val="fr-FR"/>
        </w:rPr>
        <w:t xml:space="preserve">(8,0 </w:t>
      </w:r>
      <w:proofErr w:type="spellStart"/>
      <w:r w:rsidRPr="0010111F">
        <w:rPr>
          <w:rFonts w:ascii="Times New Roman" w:hAnsi="Times New Roman" w:cs="Times New Roman"/>
          <w:b/>
          <w:bCs/>
          <w:i/>
          <w:sz w:val="28"/>
          <w:szCs w:val="28"/>
          <w:lang w:val="fr-FR"/>
        </w:rPr>
        <w:t>điểm</w:t>
      </w:r>
      <w:proofErr w:type="spellEnd"/>
      <w:r w:rsidRPr="0010111F">
        <w:rPr>
          <w:rFonts w:ascii="Times New Roman" w:hAnsi="Times New Roman" w:cs="Times New Roman"/>
          <w:b/>
          <w:bCs/>
          <w:i/>
          <w:sz w:val="28"/>
          <w:szCs w:val="28"/>
          <w:lang w:val="fr-FR"/>
        </w:rPr>
        <w:t>).</w:t>
      </w:r>
    </w:p>
    <w:p w14:paraId="2B4A9F0E" w14:textId="0705F3F8" w:rsidR="00143B07" w:rsidRPr="0010111F" w:rsidRDefault="00143B07" w:rsidP="007B234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</w:t>
      </w:r>
      <w:proofErr w:type="spellEnd"/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9 (</w:t>
      </w:r>
      <w:r w:rsidR="006049F6"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>3</w:t>
      </w:r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proofErr w:type="spellStart"/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>điểm</w:t>
      </w:r>
      <w:proofErr w:type="spellEnd"/>
      <w:r w:rsidRPr="0010111F">
        <w:rPr>
          <w:rFonts w:ascii="Times New Roman" w:hAnsi="Times New Roman" w:cs="Times New Roman"/>
          <w:b/>
          <w:bCs/>
          <w:sz w:val="28"/>
          <w:szCs w:val="28"/>
          <w:lang w:val="fr-FR"/>
        </w:rPr>
        <w:t>) </w:t>
      </w:r>
      <w:proofErr w:type="spellStart"/>
      <w:r w:rsidRPr="0010111F">
        <w:rPr>
          <w:rFonts w:ascii="Times New Roman" w:hAnsi="Times New Roman" w:cs="Times New Roman"/>
          <w:sz w:val="28"/>
          <w:szCs w:val="28"/>
          <w:lang w:val="fr-FR"/>
        </w:rPr>
        <w:t>Thực</w:t>
      </w:r>
      <w:proofErr w:type="spellEnd"/>
      <w:r w:rsidRPr="0010111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  <w:lang w:val="fr-FR"/>
        </w:rPr>
        <w:t>hiện</w:t>
      </w:r>
      <w:proofErr w:type="spellEnd"/>
      <w:r w:rsidRPr="0010111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  <w:lang w:val="fr-FR"/>
        </w:rPr>
        <w:t>phép</w:t>
      </w:r>
      <w:proofErr w:type="spellEnd"/>
      <w:r w:rsidRPr="0010111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proofErr w:type="gramStart"/>
      <w:r w:rsidRPr="0010111F">
        <w:rPr>
          <w:rFonts w:ascii="Times New Roman" w:hAnsi="Times New Roman" w:cs="Times New Roman"/>
          <w:sz w:val="28"/>
          <w:szCs w:val="28"/>
          <w:lang w:val="fr-FR"/>
        </w:rPr>
        <w:t>tính</w:t>
      </w:r>
      <w:proofErr w:type="spellEnd"/>
      <w:r w:rsidRPr="0010111F">
        <w:rPr>
          <w:rFonts w:ascii="Times New Roman" w:hAnsi="Times New Roman" w:cs="Times New Roman"/>
          <w:sz w:val="28"/>
          <w:szCs w:val="28"/>
          <w:lang w:val="fr-FR"/>
        </w:rPr>
        <w:t>:</w:t>
      </w:r>
      <w:proofErr w:type="gramEnd"/>
    </w:p>
    <w:p w14:paraId="0AA0130F" w14:textId="1131D820" w:rsidR="00143B07" w:rsidRPr="0010111F" w:rsidRDefault="00143B07" w:rsidP="007B234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sz w:val="28"/>
          <w:szCs w:val="28"/>
          <w:lang w:val="it-IT"/>
        </w:rPr>
        <w:t>a)</w:t>
      </w:r>
      <w:r w:rsidR="00FD6BD1" w:rsidRPr="0010111F">
        <w:rPr>
          <w:rFonts w:ascii="Times New Roman" w:hAnsi="Times New Roman" w:cs="Times New Roman"/>
          <w:sz w:val="28"/>
          <w:szCs w:val="28"/>
          <w:lang w:val="pt-BR"/>
        </w:rPr>
        <w:t xml:space="preserve"> 5xy +2x</w:t>
      </w:r>
      <w:r w:rsidR="00FD6BD1" w:rsidRPr="0010111F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="00FD6BD1" w:rsidRPr="0010111F">
        <w:rPr>
          <w:rFonts w:ascii="Times New Roman" w:hAnsi="Times New Roman" w:cs="Times New Roman"/>
          <w:sz w:val="28"/>
          <w:szCs w:val="28"/>
          <w:lang w:val="pt-BR"/>
        </w:rPr>
        <w:t>y – 3+4x</w:t>
      </w:r>
      <w:r w:rsidR="00FD6BD1" w:rsidRPr="0010111F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="00FD6BD1" w:rsidRPr="0010111F">
        <w:rPr>
          <w:rFonts w:ascii="Times New Roman" w:hAnsi="Times New Roman" w:cs="Times New Roman"/>
          <w:sz w:val="28"/>
          <w:szCs w:val="28"/>
          <w:lang w:val="pt-BR"/>
        </w:rPr>
        <w:t>y + 5xy -1</w:t>
      </w:r>
      <w:r w:rsidR="00FD6BD1" w:rsidRPr="0010111F">
        <w:rPr>
          <w:rFonts w:ascii="Times New Roman" w:hAnsi="Times New Roman" w:cs="Times New Roman"/>
          <w:sz w:val="28"/>
          <w:szCs w:val="28"/>
          <w:lang w:val="pt-BR"/>
        </w:rPr>
        <w:tab/>
      </w:r>
      <w:r w:rsidR="00FD6BD1" w:rsidRPr="0010111F">
        <w:rPr>
          <w:rFonts w:ascii="Times New Roman" w:hAnsi="Times New Roman" w:cs="Times New Roman"/>
          <w:sz w:val="28"/>
          <w:szCs w:val="28"/>
          <w:lang w:val="pt-BR"/>
        </w:rPr>
        <w:tab/>
        <w:t>b)</w:t>
      </w:r>
      <w:r w:rsidRPr="0010111F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it-IT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it-IT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it-IT"/>
              </w:rPr>
              <m:t>2</m:t>
            </m:r>
          </m:den>
        </m:f>
      </m:oMath>
      <w:r w:rsidRPr="0010111F">
        <w:rPr>
          <w:rFonts w:ascii="Times New Roman" w:hAnsi="Times New Roman" w:cs="Times New Roman"/>
          <w:sz w:val="28"/>
          <w:szCs w:val="28"/>
          <w:lang w:eastAsia="vi-VN"/>
        </w:rPr>
        <w:t>x</w:t>
      </w:r>
      <w:r w:rsidRPr="0010111F"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2</w:t>
      </w:r>
      <w:r w:rsidRPr="0010111F">
        <w:rPr>
          <w:rFonts w:ascii="Times New Roman" w:hAnsi="Times New Roman" w:cs="Times New Roman"/>
          <w:sz w:val="28"/>
          <w:szCs w:val="28"/>
          <w:lang w:eastAsia="vi-VN"/>
        </w:rPr>
        <w:t>. (2x</w:t>
      </w:r>
      <w:r w:rsidRPr="0010111F"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3</w:t>
      </w:r>
      <w:r w:rsidRPr="0010111F">
        <w:rPr>
          <w:rFonts w:ascii="Times New Roman" w:hAnsi="Times New Roman" w:cs="Times New Roman"/>
          <w:sz w:val="28"/>
          <w:szCs w:val="28"/>
          <w:lang w:eastAsia="vi-VN"/>
        </w:rPr>
        <w:t xml:space="preserve"> + 6x + 4) </w:t>
      </w:r>
      <w:r w:rsidRPr="0010111F">
        <w:rPr>
          <w:rFonts w:ascii="Times New Roman" w:hAnsi="Times New Roman" w:cs="Times New Roman"/>
          <w:sz w:val="28"/>
          <w:szCs w:val="28"/>
          <w:lang w:eastAsia="vi-VN"/>
        </w:rPr>
        <w:tab/>
      </w:r>
      <w:r w:rsidRPr="0010111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14:paraId="68C4AE35" w14:textId="65ECBD06" w:rsidR="00143B07" w:rsidRPr="0010111F" w:rsidRDefault="00143B07" w:rsidP="007B234E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0111F">
        <w:rPr>
          <w:rFonts w:ascii="Times New Roman" w:hAnsi="Times New Roman" w:cs="Times New Roman"/>
          <w:sz w:val="28"/>
          <w:szCs w:val="28"/>
          <w:lang w:val="fr-FR"/>
        </w:rPr>
        <w:t>c) (x - y) (x</w:t>
      </w:r>
      <w:r w:rsidRPr="0010111F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10111F">
        <w:rPr>
          <w:rFonts w:ascii="Times New Roman" w:hAnsi="Times New Roman" w:cs="Times New Roman"/>
          <w:sz w:val="28"/>
          <w:szCs w:val="28"/>
          <w:lang w:val="fr-FR"/>
        </w:rPr>
        <w:t xml:space="preserve"> + </w:t>
      </w:r>
      <w:proofErr w:type="spellStart"/>
      <w:r w:rsidRPr="0010111F">
        <w:rPr>
          <w:rFonts w:ascii="Times New Roman" w:hAnsi="Times New Roman" w:cs="Times New Roman"/>
          <w:sz w:val="28"/>
          <w:szCs w:val="28"/>
          <w:lang w:val="fr-FR"/>
        </w:rPr>
        <w:t>xy</w:t>
      </w:r>
      <w:proofErr w:type="spellEnd"/>
      <w:r w:rsidRPr="0010111F">
        <w:rPr>
          <w:rFonts w:ascii="Times New Roman" w:hAnsi="Times New Roman" w:cs="Times New Roman"/>
          <w:sz w:val="28"/>
          <w:szCs w:val="28"/>
          <w:lang w:val="fr-FR"/>
        </w:rPr>
        <w:t xml:space="preserve">) </w:t>
      </w:r>
      <w:r w:rsidRPr="0010111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0111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0111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0111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0111F">
        <w:rPr>
          <w:rFonts w:ascii="Times New Roman" w:eastAsia="Calibri" w:hAnsi="Times New Roman" w:cs="Times New Roman"/>
          <w:noProof/>
          <w:sz w:val="28"/>
          <w:szCs w:val="28"/>
        </w:rPr>
        <w:t>d) (4x</w:t>
      </w:r>
      <w:r w:rsidRPr="0010111F">
        <w:rPr>
          <w:rFonts w:ascii="Times New Roman" w:eastAsia="Calibri" w:hAnsi="Times New Roman" w:cs="Times New Roman"/>
          <w:noProof/>
          <w:sz w:val="28"/>
          <w:szCs w:val="28"/>
          <w:vertAlign w:val="superscript"/>
        </w:rPr>
        <w:t>3</w:t>
      </w:r>
      <w:r w:rsidRPr="0010111F">
        <w:rPr>
          <w:rFonts w:ascii="Times New Roman" w:eastAsia="Calibri" w:hAnsi="Times New Roman" w:cs="Times New Roman"/>
          <w:noProof/>
          <w:sz w:val="28"/>
          <w:szCs w:val="28"/>
        </w:rPr>
        <w:t>yz</w:t>
      </w:r>
      <w:r w:rsidRPr="0010111F">
        <w:rPr>
          <w:rFonts w:ascii="Times New Roman" w:eastAsia="Calibri" w:hAnsi="Times New Roman" w:cs="Times New Roman"/>
          <w:noProof/>
          <w:sz w:val="28"/>
          <w:szCs w:val="28"/>
          <w:vertAlign w:val="superscript"/>
        </w:rPr>
        <w:t>2</w:t>
      </w:r>
      <w:r w:rsidRPr="0010111F">
        <w:rPr>
          <w:rFonts w:ascii="Times New Roman" w:eastAsia="Calibri" w:hAnsi="Times New Roman" w:cs="Times New Roman"/>
          <w:noProof/>
          <w:sz w:val="28"/>
          <w:szCs w:val="28"/>
        </w:rPr>
        <w:t xml:space="preserve"> – 6xy</w:t>
      </w:r>
      <w:r w:rsidRPr="0010111F">
        <w:rPr>
          <w:rFonts w:ascii="Times New Roman" w:eastAsia="Calibri" w:hAnsi="Times New Roman" w:cs="Times New Roman"/>
          <w:noProof/>
          <w:sz w:val="28"/>
          <w:szCs w:val="28"/>
          <w:vertAlign w:val="superscript"/>
        </w:rPr>
        <w:t>3</w:t>
      </w:r>
      <w:r w:rsidRPr="0010111F">
        <w:rPr>
          <w:rFonts w:ascii="Times New Roman" w:eastAsia="Calibri" w:hAnsi="Times New Roman" w:cs="Times New Roman"/>
          <w:noProof/>
          <w:sz w:val="28"/>
          <w:szCs w:val="28"/>
        </w:rPr>
        <w:t xml:space="preserve"> + 9x</w:t>
      </w:r>
      <w:r w:rsidRPr="0010111F">
        <w:rPr>
          <w:rFonts w:ascii="Times New Roman" w:eastAsia="Calibri" w:hAnsi="Times New Roman" w:cs="Times New Roman"/>
          <w:noProof/>
          <w:sz w:val="28"/>
          <w:szCs w:val="28"/>
          <w:vertAlign w:val="superscript"/>
        </w:rPr>
        <w:t>2</w:t>
      </w:r>
      <w:r w:rsidRPr="0010111F">
        <w:rPr>
          <w:rFonts w:ascii="Times New Roman" w:eastAsia="Calibri" w:hAnsi="Times New Roman" w:cs="Times New Roman"/>
          <w:noProof/>
          <w:sz w:val="28"/>
          <w:szCs w:val="28"/>
        </w:rPr>
        <w:t>y</w:t>
      </w:r>
      <w:r w:rsidRPr="0010111F">
        <w:rPr>
          <w:rFonts w:ascii="Times New Roman" w:eastAsia="Calibri" w:hAnsi="Times New Roman" w:cs="Times New Roman"/>
          <w:noProof/>
          <w:sz w:val="28"/>
          <w:szCs w:val="28"/>
          <w:vertAlign w:val="superscript"/>
        </w:rPr>
        <w:t>4</w:t>
      </w:r>
      <w:r w:rsidRPr="0010111F">
        <w:rPr>
          <w:rFonts w:ascii="Times New Roman" w:eastAsia="Calibri" w:hAnsi="Times New Roman" w:cs="Times New Roman"/>
          <w:noProof/>
          <w:sz w:val="28"/>
          <w:szCs w:val="28"/>
        </w:rPr>
        <w:t>z</w:t>
      </w:r>
      <w:r w:rsidRPr="0010111F">
        <w:rPr>
          <w:rFonts w:ascii="Times New Roman" w:eastAsia="Calibri" w:hAnsi="Times New Roman" w:cs="Times New Roman"/>
          <w:noProof/>
          <w:sz w:val="28"/>
          <w:szCs w:val="28"/>
          <w:vertAlign w:val="superscript"/>
        </w:rPr>
        <w:t>3</w:t>
      </w:r>
      <w:r w:rsidRPr="0010111F">
        <w:rPr>
          <w:rFonts w:ascii="Times New Roman" w:eastAsia="Calibri" w:hAnsi="Times New Roman" w:cs="Times New Roman"/>
          <w:noProof/>
          <w:sz w:val="28"/>
          <w:szCs w:val="28"/>
        </w:rPr>
        <w:t>):2xy</w:t>
      </w:r>
    </w:p>
    <w:p w14:paraId="32F93A8F" w14:textId="13FB7A0D" w:rsidR="00143B07" w:rsidRPr="0010111F" w:rsidRDefault="00143B07" w:rsidP="007B234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10111F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0111F">
        <w:rPr>
          <w:rFonts w:ascii="Times New Roman" w:hAnsi="Times New Roman" w:cs="Times New Roman"/>
          <w:b/>
          <w:sz w:val="28"/>
          <w:szCs w:val="28"/>
        </w:rPr>
        <w:t xml:space="preserve"> 10 </w:t>
      </w:r>
      <w:r w:rsidRPr="0010111F">
        <w:rPr>
          <w:rFonts w:ascii="Times New Roman" w:hAnsi="Times New Roman" w:cs="Times New Roman"/>
          <w:b/>
          <w:bCs/>
          <w:sz w:val="28"/>
          <w:szCs w:val="28"/>
        </w:rPr>
        <w:t xml:space="preserve">(1,5 </w:t>
      </w:r>
      <w:proofErr w:type="spellStart"/>
      <w:r w:rsidRPr="0010111F">
        <w:rPr>
          <w:rFonts w:ascii="Times New Roman" w:hAnsi="Times New Roman" w:cs="Times New Roman"/>
          <w:b/>
          <w:bCs/>
          <w:sz w:val="28"/>
          <w:szCs w:val="28"/>
        </w:rPr>
        <w:t>điểm</w:t>
      </w:r>
      <w:proofErr w:type="spellEnd"/>
      <w:r w:rsidRPr="0010111F">
        <w:rPr>
          <w:rFonts w:ascii="Times New Roman" w:hAnsi="Times New Roman" w:cs="Times New Roman"/>
          <w:b/>
          <w:bCs/>
          <w:sz w:val="28"/>
          <w:szCs w:val="28"/>
        </w:rPr>
        <w:t>)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x,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>:</w:t>
      </w:r>
    </w:p>
    <w:p w14:paraId="6950438C" w14:textId="0CDC2B53" w:rsidR="00143B07" w:rsidRPr="0010111F" w:rsidRDefault="009C32C3" w:rsidP="007B234E">
      <w:pPr>
        <w:pStyle w:val="NormalWeb"/>
        <w:numPr>
          <w:ilvl w:val="0"/>
          <w:numId w:val="17"/>
        </w:numPr>
        <w:spacing w:before="0" w:beforeAutospacing="0" w:after="0" w:afterAutospacing="0"/>
        <w:rPr>
          <w:sz w:val="28"/>
          <w:szCs w:val="28"/>
        </w:rPr>
      </w:pPr>
      <w:r w:rsidRPr="0010111F">
        <w:rPr>
          <w:sz w:val="28"/>
          <w:szCs w:val="28"/>
        </w:rPr>
        <w:t>3x. (x – 2) - x. (1 + 3x) = 14</w:t>
      </w:r>
      <w:r w:rsidR="002F490C" w:rsidRPr="0010111F">
        <w:rPr>
          <w:sz w:val="28"/>
          <w:szCs w:val="28"/>
        </w:rPr>
        <w:tab/>
      </w:r>
      <w:r w:rsidR="00143B07" w:rsidRPr="0010111F">
        <w:rPr>
          <w:sz w:val="28"/>
          <w:szCs w:val="28"/>
        </w:rPr>
        <w:t xml:space="preserve">b) </w:t>
      </w:r>
      <w:r w:rsidR="00AF5DF3" w:rsidRPr="0010111F">
        <w:rPr>
          <w:sz w:val="28"/>
          <w:szCs w:val="28"/>
        </w:rPr>
        <w:t>(x-</w:t>
      </w:r>
      <w:proofErr w:type="gramStart"/>
      <w:r w:rsidR="00AF5DF3" w:rsidRPr="0010111F">
        <w:rPr>
          <w:sz w:val="28"/>
          <w:szCs w:val="28"/>
        </w:rPr>
        <w:t>2)(</w:t>
      </w:r>
      <w:proofErr w:type="gramEnd"/>
      <w:r w:rsidR="00AF5DF3" w:rsidRPr="0010111F">
        <w:rPr>
          <w:sz w:val="28"/>
          <w:szCs w:val="28"/>
        </w:rPr>
        <w:t>x+3) – x</w:t>
      </w:r>
      <w:r w:rsidR="00AF5DF3" w:rsidRPr="0010111F">
        <w:rPr>
          <w:sz w:val="28"/>
          <w:szCs w:val="28"/>
          <w:vertAlign w:val="superscript"/>
        </w:rPr>
        <w:t>2</w:t>
      </w:r>
      <w:r w:rsidR="00AF5DF3" w:rsidRPr="0010111F">
        <w:rPr>
          <w:sz w:val="28"/>
          <w:szCs w:val="28"/>
        </w:rPr>
        <w:t xml:space="preserve"> + 5= 26</w:t>
      </w:r>
    </w:p>
    <w:p w14:paraId="6E815017" w14:textId="77777777" w:rsidR="001A5367" w:rsidRPr="0010111F" w:rsidRDefault="001A5367" w:rsidP="007B234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4A2FB5D6" w14:textId="77777777" w:rsidR="001A5367" w:rsidRPr="0010111F" w:rsidRDefault="001A5367" w:rsidP="007B234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0FE64AFE" w14:textId="71EA724C" w:rsidR="0014624B" w:rsidRPr="0010111F" w:rsidRDefault="0014624B" w:rsidP="007B234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0111F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0111F">
        <w:rPr>
          <w:rFonts w:ascii="Times New Roman" w:hAnsi="Times New Roman" w:cs="Times New Roman"/>
          <w:b/>
          <w:sz w:val="28"/>
          <w:szCs w:val="28"/>
        </w:rPr>
        <w:t xml:space="preserve"> 11</w:t>
      </w:r>
      <w:r w:rsidR="006049F6" w:rsidRPr="0010111F">
        <w:rPr>
          <w:rFonts w:ascii="Times New Roman" w:hAnsi="Times New Roman" w:cs="Times New Roman"/>
          <w:b/>
          <w:sz w:val="28"/>
          <w:szCs w:val="28"/>
        </w:rPr>
        <w:t xml:space="preserve"> (3 </w:t>
      </w:r>
      <w:proofErr w:type="spellStart"/>
      <w:r w:rsidR="006049F6" w:rsidRPr="0010111F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="006049F6" w:rsidRPr="0010111F">
        <w:rPr>
          <w:rFonts w:ascii="Times New Roman" w:hAnsi="Times New Roman" w:cs="Times New Roman"/>
          <w:b/>
          <w:sz w:val="28"/>
          <w:szCs w:val="28"/>
        </w:rPr>
        <w:t>)</w:t>
      </w:r>
    </w:p>
    <w:p w14:paraId="0A2D106F" w14:textId="45BF75E4" w:rsidR="002F490C" w:rsidRPr="0010111F" w:rsidRDefault="006049F6" w:rsidP="00B81FCD">
      <w:pPr>
        <w:pStyle w:val="ListParagraph"/>
        <w:numPr>
          <w:ilvl w:val="0"/>
          <w:numId w:val="4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sz w:val="28"/>
          <w:szCs w:val="28"/>
          <w:lang w:val="en-US"/>
        </w:rPr>
        <w:t xml:space="preserve">(0,5 </w:t>
      </w:r>
      <w:proofErr w:type="spellStart"/>
      <w:r w:rsidRPr="0010111F">
        <w:rPr>
          <w:rFonts w:ascii="Times New Roman" w:hAnsi="Times New Roman" w:cs="Times New Roman"/>
          <w:sz w:val="28"/>
          <w:szCs w:val="28"/>
          <w:lang w:val="en-US"/>
        </w:rPr>
        <w:t>điểm</w:t>
      </w:r>
      <w:proofErr w:type="spellEnd"/>
      <w:r w:rsidRPr="0010111F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="0014624B" w:rsidRPr="0010111F">
        <w:rPr>
          <w:rFonts w:ascii="Times New Roman" w:hAnsi="Times New Roman" w:cs="Times New Roman"/>
          <w:sz w:val="28"/>
          <w:szCs w:val="28"/>
        </w:rPr>
        <w:t>Cho tứ giác ABCD có</w:t>
      </w:r>
      <w:r w:rsidR="0014624B" w:rsidRPr="0010111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7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0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,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14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0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,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</m:acc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85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 w:rsidR="0014624B" w:rsidRPr="0010111F">
        <w:rPr>
          <w:rFonts w:ascii="Times New Roman" w:hAnsi="Times New Roman" w:cs="Times New Roman"/>
          <w:sz w:val="28"/>
          <w:szCs w:val="28"/>
        </w:rPr>
        <w:t>. Tính số đo góc C.</w:t>
      </w:r>
    </w:p>
    <w:p w14:paraId="5F9A8ADE" w14:textId="77777777" w:rsidR="00B81FCD" w:rsidRPr="0010111F" w:rsidRDefault="006049F6" w:rsidP="007B234E">
      <w:pPr>
        <w:pStyle w:val="ListParagraph"/>
        <w:numPr>
          <w:ilvl w:val="0"/>
          <w:numId w:val="4"/>
        </w:numPr>
        <w:spacing w:after="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sz w:val="28"/>
          <w:szCs w:val="28"/>
          <w:lang w:val="en-US"/>
        </w:rPr>
        <w:t xml:space="preserve">(2,5 </w:t>
      </w:r>
      <w:proofErr w:type="spellStart"/>
      <w:r w:rsidRPr="0010111F">
        <w:rPr>
          <w:rFonts w:ascii="Times New Roman" w:hAnsi="Times New Roman" w:cs="Times New Roman"/>
          <w:sz w:val="28"/>
          <w:szCs w:val="28"/>
          <w:lang w:val="en-US"/>
        </w:rPr>
        <w:t>điểm</w:t>
      </w:r>
      <w:proofErr w:type="spellEnd"/>
      <w:r w:rsidRPr="0010111F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Pr="0010111F">
        <w:rPr>
          <w:rFonts w:ascii="Times New Roman" w:hAnsi="Times New Roman" w:cs="Times New Roman"/>
          <w:sz w:val="28"/>
          <w:szCs w:val="28"/>
        </w:rPr>
        <w:t xml:space="preserve">Cho ΔABC vuông tại A (AC &lt; AB), gọi I là trung điểm của BC. </w:t>
      </w:r>
    </w:p>
    <w:p w14:paraId="3FF68A71" w14:textId="5D1A9387" w:rsidR="006049F6" w:rsidRPr="0010111F" w:rsidRDefault="006049F6" w:rsidP="00B81FCD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sz w:val="28"/>
          <w:szCs w:val="28"/>
        </w:rPr>
        <w:t xml:space="preserve">Kẻ IE </w:t>
      </w:r>
      <w:r w:rsidRPr="0010111F">
        <w:rPr>
          <w:rFonts w:ascii="Cambria Math" w:hAnsi="Cambria Math" w:cs="Cambria Math"/>
          <w:sz w:val="28"/>
          <w:szCs w:val="28"/>
        </w:rPr>
        <w:t>⊥</w:t>
      </w:r>
      <w:r w:rsidRPr="0010111F">
        <w:rPr>
          <w:rFonts w:ascii="Times New Roman" w:hAnsi="Times New Roman" w:cs="Times New Roman"/>
          <w:sz w:val="28"/>
          <w:szCs w:val="28"/>
        </w:rPr>
        <w:t xml:space="preserve"> AB tại E, </w:t>
      </w:r>
      <w:r w:rsidRPr="0010111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0111F">
        <w:rPr>
          <w:rFonts w:ascii="Times New Roman" w:hAnsi="Times New Roman" w:cs="Times New Roman"/>
          <w:sz w:val="28"/>
          <w:szCs w:val="28"/>
        </w:rPr>
        <w:t xml:space="preserve">kẻ IF </w:t>
      </w:r>
      <w:r w:rsidRPr="0010111F">
        <w:rPr>
          <w:rFonts w:ascii="Cambria Math" w:hAnsi="Cambria Math" w:cs="Cambria Math"/>
          <w:sz w:val="28"/>
          <w:szCs w:val="28"/>
        </w:rPr>
        <w:t>⊥</w:t>
      </w:r>
      <w:r w:rsidRPr="0010111F">
        <w:rPr>
          <w:rFonts w:ascii="Times New Roman" w:hAnsi="Times New Roman" w:cs="Times New Roman"/>
          <w:sz w:val="28"/>
          <w:szCs w:val="28"/>
        </w:rPr>
        <w:t xml:space="preserve"> AC tại F.</w:t>
      </w:r>
    </w:p>
    <w:p w14:paraId="7029E485" w14:textId="044B30C3" w:rsidR="006049F6" w:rsidRPr="0010111F" w:rsidRDefault="006049F6" w:rsidP="007B234E">
      <w:pPr>
        <w:pStyle w:val="NormalWeb"/>
        <w:numPr>
          <w:ilvl w:val="0"/>
          <w:numId w:val="6"/>
        </w:numPr>
        <w:spacing w:before="0" w:beforeAutospacing="0" w:after="0" w:afterAutospacing="0"/>
        <w:jc w:val="both"/>
        <w:rPr>
          <w:sz w:val="28"/>
          <w:szCs w:val="28"/>
        </w:rPr>
      </w:pPr>
      <w:proofErr w:type="spellStart"/>
      <w:r w:rsidRPr="0010111F">
        <w:rPr>
          <w:sz w:val="28"/>
          <w:szCs w:val="28"/>
        </w:rPr>
        <w:t>Chứng</w:t>
      </w:r>
      <w:proofErr w:type="spellEnd"/>
      <w:r w:rsidRPr="0010111F">
        <w:rPr>
          <w:sz w:val="28"/>
          <w:szCs w:val="28"/>
        </w:rPr>
        <w:t xml:space="preserve"> </w:t>
      </w:r>
      <w:proofErr w:type="spellStart"/>
      <w:r w:rsidRPr="0010111F">
        <w:rPr>
          <w:sz w:val="28"/>
          <w:szCs w:val="28"/>
        </w:rPr>
        <w:t>minh</w:t>
      </w:r>
      <w:proofErr w:type="spellEnd"/>
      <w:r w:rsidRPr="0010111F">
        <w:rPr>
          <w:sz w:val="28"/>
          <w:szCs w:val="28"/>
        </w:rPr>
        <w:t xml:space="preserve"> </w:t>
      </w:r>
      <w:proofErr w:type="spellStart"/>
      <w:r w:rsidRPr="0010111F">
        <w:rPr>
          <w:sz w:val="28"/>
          <w:szCs w:val="28"/>
        </w:rPr>
        <w:t>tứ</w:t>
      </w:r>
      <w:proofErr w:type="spellEnd"/>
      <w:r w:rsidRPr="0010111F">
        <w:rPr>
          <w:sz w:val="28"/>
          <w:szCs w:val="28"/>
        </w:rPr>
        <w:t xml:space="preserve"> </w:t>
      </w:r>
      <w:proofErr w:type="spellStart"/>
      <w:r w:rsidRPr="0010111F">
        <w:rPr>
          <w:sz w:val="28"/>
          <w:szCs w:val="28"/>
        </w:rPr>
        <w:t>giác</w:t>
      </w:r>
      <w:proofErr w:type="spellEnd"/>
      <w:r w:rsidRPr="0010111F">
        <w:rPr>
          <w:sz w:val="28"/>
          <w:szCs w:val="28"/>
        </w:rPr>
        <w:t xml:space="preserve"> AEIF </w:t>
      </w:r>
      <w:proofErr w:type="spellStart"/>
      <w:r w:rsidRPr="0010111F">
        <w:rPr>
          <w:sz w:val="28"/>
          <w:szCs w:val="28"/>
        </w:rPr>
        <w:t>là</w:t>
      </w:r>
      <w:proofErr w:type="spellEnd"/>
      <w:r w:rsidRPr="0010111F">
        <w:rPr>
          <w:sz w:val="28"/>
          <w:szCs w:val="28"/>
        </w:rPr>
        <w:t xml:space="preserve"> </w:t>
      </w:r>
      <w:proofErr w:type="spellStart"/>
      <w:r w:rsidRPr="0010111F">
        <w:rPr>
          <w:sz w:val="28"/>
          <w:szCs w:val="28"/>
        </w:rPr>
        <w:t>hình</w:t>
      </w:r>
      <w:proofErr w:type="spellEnd"/>
      <w:r w:rsidRPr="0010111F">
        <w:rPr>
          <w:sz w:val="28"/>
          <w:szCs w:val="28"/>
        </w:rPr>
        <w:t xml:space="preserve"> </w:t>
      </w:r>
      <w:proofErr w:type="spellStart"/>
      <w:r w:rsidRPr="0010111F">
        <w:rPr>
          <w:sz w:val="28"/>
          <w:szCs w:val="28"/>
        </w:rPr>
        <w:t>chữ</w:t>
      </w:r>
      <w:proofErr w:type="spellEnd"/>
      <w:r w:rsidRPr="0010111F">
        <w:rPr>
          <w:sz w:val="28"/>
          <w:szCs w:val="28"/>
        </w:rPr>
        <w:t xml:space="preserve"> </w:t>
      </w:r>
      <w:proofErr w:type="spellStart"/>
      <w:r w:rsidRPr="0010111F">
        <w:rPr>
          <w:sz w:val="28"/>
          <w:szCs w:val="28"/>
        </w:rPr>
        <w:t>nhật</w:t>
      </w:r>
      <w:proofErr w:type="spellEnd"/>
      <w:r w:rsidRPr="0010111F">
        <w:rPr>
          <w:sz w:val="28"/>
          <w:szCs w:val="28"/>
        </w:rPr>
        <w:t>.</w:t>
      </w:r>
    </w:p>
    <w:p w14:paraId="657994B8" w14:textId="76B5BE2D" w:rsidR="00CA18D5" w:rsidRPr="0010111F" w:rsidRDefault="00CA18D5" w:rsidP="007B234E">
      <w:pPr>
        <w:pStyle w:val="NormalWeb"/>
        <w:numPr>
          <w:ilvl w:val="0"/>
          <w:numId w:val="6"/>
        </w:numPr>
        <w:spacing w:before="0" w:beforeAutospacing="0" w:after="0" w:afterAutospacing="0"/>
        <w:jc w:val="both"/>
        <w:rPr>
          <w:sz w:val="28"/>
          <w:szCs w:val="28"/>
        </w:rPr>
      </w:pPr>
      <w:proofErr w:type="spellStart"/>
      <w:r w:rsidRPr="0010111F">
        <w:rPr>
          <w:sz w:val="28"/>
          <w:szCs w:val="28"/>
        </w:rPr>
        <w:t>Chứng</w:t>
      </w:r>
      <w:proofErr w:type="spellEnd"/>
      <w:r w:rsidRPr="0010111F">
        <w:rPr>
          <w:sz w:val="28"/>
          <w:szCs w:val="28"/>
        </w:rPr>
        <w:t xml:space="preserve"> </w:t>
      </w:r>
      <w:proofErr w:type="spellStart"/>
      <w:r w:rsidRPr="0010111F">
        <w:rPr>
          <w:sz w:val="28"/>
          <w:szCs w:val="28"/>
        </w:rPr>
        <w:t>minh</w:t>
      </w:r>
      <w:proofErr w:type="spellEnd"/>
      <w:r w:rsidRPr="0010111F">
        <w:rPr>
          <w:sz w:val="28"/>
          <w:szCs w:val="28"/>
        </w:rPr>
        <w:t xml:space="preserve"> AI = EF</w:t>
      </w:r>
    </w:p>
    <w:p w14:paraId="73559D7A" w14:textId="7EB29CDC" w:rsidR="006049F6" w:rsidRPr="0010111F" w:rsidRDefault="006049F6" w:rsidP="007B234E">
      <w:pPr>
        <w:pStyle w:val="NormalWeb"/>
        <w:numPr>
          <w:ilvl w:val="0"/>
          <w:numId w:val="6"/>
        </w:numPr>
        <w:spacing w:before="0" w:beforeAutospacing="0" w:after="0" w:afterAutospacing="0"/>
        <w:jc w:val="both"/>
        <w:rPr>
          <w:sz w:val="28"/>
          <w:szCs w:val="28"/>
        </w:rPr>
      </w:pPr>
      <w:proofErr w:type="spellStart"/>
      <w:r w:rsidRPr="0010111F">
        <w:rPr>
          <w:sz w:val="28"/>
          <w:szCs w:val="28"/>
        </w:rPr>
        <w:t>Tìm</w:t>
      </w:r>
      <w:proofErr w:type="spellEnd"/>
      <w:r w:rsidRPr="0010111F">
        <w:rPr>
          <w:sz w:val="28"/>
          <w:szCs w:val="28"/>
        </w:rPr>
        <w:t xml:space="preserve"> </w:t>
      </w:r>
      <w:proofErr w:type="spellStart"/>
      <w:r w:rsidRPr="0010111F">
        <w:rPr>
          <w:sz w:val="28"/>
          <w:szCs w:val="28"/>
        </w:rPr>
        <w:t>điều</w:t>
      </w:r>
      <w:proofErr w:type="spellEnd"/>
      <w:r w:rsidRPr="0010111F">
        <w:rPr>
          <w:sz w:val="28"/>
          <w:szCs w:val="28"/>
        </w:rPr>
        <w:t xml:space="preserve"> </w:t>
      </w:r>
      <w:proofErr w:type="spellStart"/>
      <w:r w:rsidRPr="0010111F">
        <w:rPr>
          <w:sz w:val="28"/>
          <w:szCs w:val="28"/>
        </w:rPr>
        <w:t>kiện</w:t>
      </w:r>
      <w:proofErr w:type="spellEnd"/>
      <w:r w:rsidRPr="0010111F">
        <w:rPr>
          <w:sz w:val="28"/>
          <w:szCs w:val="28"/>
        </w:rPr>
        <w:t xml:space="preserve"> </w:t>
      </w:r>
      <w:proofErr w:type="spellStart"/>
      <w:r w:rsidRPr="0010111F">
        <w:rPr>
          <w:sz w:val="28"/>
          <w:szCs w:val="28"/>
        </w:rPr>
        <w:t>của</w:t>
      </w:r>
      <w:proofErr w:type="spellEnd"/>
      <w:r w:rsidRPr="0010111F">
        <w:rPr>
          <w:sz w:val="28"/>
          <w:szCs w:val="28"/>
        </w:rPr>
        <w:t xml:space="preserve"> tam </w:t>
      </w:r>
      <w:proofErr w:type="spellStart"/>
      <w:r w:rsidRPr="0010111F">
        <w:rPr>
          <w:sz w:val="28"/>
          <w:szCs w:val="28"/>
        </w:rPr>
        <w:t>giác</w:t>
      </w:r>
      <w:proofErr w:type="spellEnd"/>
      <w:r w:rsidRPr="0010111F">
        <w:rPr>
          <w:sz w:val="28"/>
          <w:szCs w:val="28"/>
        </w:rPr>
        <w:t xml:space="preserve"> ABC </w:t>
      </w:r>
      <w:proofErr w:type="spellStart"/>
      <w:r w:rsidRPr="0010111F">
        <w:rPr>
          <w:sz w:val="28"/>
          <w:szCs w:val="28"/>
        </w:rPr>
        <w:t>để</w:t>
      </w:r>
      <w:proofErr w:type="spellEnd"/>
      <w:r w:rsidR="00460E45" w:rsidRPr="0010111F">
        <w:rPr>
          <w:sz w:val="28"/>
          <w:szCs w:val="28"/>
        </w:rPr>
        <w:t xml:space="preserve"> </w:t>
      </w:r>
      <w:proofErr w:type="spellStart"/>
      <w:r w:rsidR="00460E45" w:rsidRPr="0010111F">
        <w:rPr>
          <w:sz w:val="28"/>
          <w:szCs w:val="28"/>
        </w:rPr>
        <w:t>tứ</w:t>
      </w:r>
      <w:proofErr w:type="spellEnd"/>
      <w:r w:rsidR="00460E45" w:rsidRPr="0010111F">
        <w:rPr>
          <w:sz w:val="28"/>
          <w:szCs w:val="28"/>
        </w:rPr>
        <w:t xml:space="preserve"> </w:t>
      </w:r>
      <w:proofErr w:type="spellStart"/>
      <w:r w:rsidR="00460E45" w:rsidRPr="0010111F">
        <w:rPr>
          <w:sz w:val="28"/>
          <w:szCs w:val="28"/>
        </w:rPr>
        <w:t>giác</w:t>
      </w:r>
      <w:proofErr w:type="spellEnd"/>
      <w:r w:rsidRPr="0010111F">
        <w:rPr>
          <w:sz w:val="28"/>
          <w:szCs w:val="28"/>
        </w:rPr>
        <w:t xml:space="preserve"> </w:t>
      </w:r>
      <w:r w:rsidR="00460E45" w:rsidRPr="0010111F">
        <w:rPr>
          <w:sz w:val="28"/>
          <w:szCs w:val="28"/>
        </w:rPr>
        <w:t xml:space="preserve">AEIF </w:t>
      </w:r>
      <w:proofErr w:type="spellStart"/>
      <w:r w:rsidR="00460E45" w:rsidRPr="0010111F">
        <w:rPr>
          <w:sz w:val="28"/>
          <w:szCs w:val="28"/>
        </w:rPr>
        <w:t>là</w:t>
      </w:r>
      <w:proofErr w:type="spellEnd"/>
      <w:r w:rsidR="00460E45" w:rsidRPr="0010111F">
        <w:rPr>
          <w:sz w:val="28"/>
          <w:szCs w:val="28"/>
        </w:rPr>
        <w:t xml:space="preserve"> </w:t>
      </w:r>
      <w:proofErr w:type="spellStart"/>
      <w:r w:rsidR="00460E45" w:rsidRPr="0010111F">
        <w:rPr>
          <w:sz w:val="28"/>
          <w:szCs w:val="28"/>
        </w:rPr>
        <w:t>hình</w:t>
      </w:r>
      <w:proofErr w:type="spellEnd"/>
      <w:r w:rsidR="00460E45" w:rsidRPr="0010111F">
        <w:rPr>
          <w:sz w:val="28"/>
          <w:szCs w:val="28"/>
        </w:rPr>
        <w:t xml:space="preserve"> </w:t>
      </w:r>
      <w:proofErr w:type="spellStart"/>
      <w:r w:rsidR="00460E45" w:rsidRPr="0010111F">
        <w:rPr>
          <w:sz w:val="28"/>
          <w:szCs w:val="28"/>
        </w:rPr>
        <w:t>vuông</w:t>
      </w:r>
      <w:proofErr w:type="spellEnd"/>
      <w:r w:rsidRPr="0010111F">
        <w:rPr>
          <w:sz w:val="28"/>
          <w:szCs w:val="28"/>
        </w:rPr>
        <w:t>.</w:t>
      </w:r>
    </w:p>
    <w:p w14:paraId="6DC11189" w14:textId="65F8A910" w:rsidR="00887078" w:rsidRPr="0010111F" w:rsidRDefault="00E6613B" w:rsidP="00887078">
      <w:pPr>
        <w:spacing w:after="0" w:line="240" w:lineRule="auto"/>
        <w:rPr>
          <w:rFonts w:ascii="Times New Roman" w:hAnsi="Times New Roman" w:cs="Times New Roman"/>
          <w:b/>
          <w:bCs/>
          <w:iCs/>
          <w:sz w:val="28"/>
          <w:szCs w:val="28"/>
        </w:rPr>
      </w:pPr>
      <w:proofErr w:type="spellStart"/>
      <w:r w:rsidRPr="0010111F">
        <w:rPr>
          <w:rFonts w:ascii="Times New Roman" w:hAnsi="Times New Roman" w:cs="Times New Roman"/>
          <w:b/>
          <w:bCs/>
          <w:iCs/>
          <w:sz w:val="28"/>
          <w:szCs w:val="28"/>
        </w:rPr>
        <w:t>Câu</w:t>
      </w:r>
      <w:proofErr w:type="spellEnd"/>
      <w:r w:rsidRPr="0010111F">
        <w:rPr>
          <w:rFonts w:ascii="Times New Roman" w:hAnsi="Times New Roman" w:cs="Times New Roman"/>
          <w:b/>
          <w:bCs/>
          <w:iCs/>
          <w:sz w:val="28"/>
          <w:szCs w:val="28"/>
          <w:lang w:val="vi-VN"/>
        </w:rPr>
        <w:t xml:space="preserve"> 12. </w:t>
      </w:r>
      <w:r w:rsidRPr="0010111F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(0,5 </w:t>
      </w:r>
      <w:proofErr w:type="spellStart"/>
      <w:r w:rsidRPr="0010111F">
        <w:rPr>
          <w:rFonts w:ascii="Times New Roman" w:hAnsi="Times New Roman" w:cs="Times New Roman"/>
          <w:b/>
          <w:bCs/>
          <w:iCs/>
          <w:sz w:val="28"/>
          <w:szCs w:val="28"/>
        </w:rPr>
        <w:t>điểm</w:t>
      </w:r>
      <w:proofErr w:type="spellEnd"/>
      <w:r w:rsidRPr="0010111F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) </w:t>
      </w:r>
      <w:r w:rsidR="00887078" w:rsidRPr="0010111F">
        <w:rPr>
          <w:rFonts w:ascii="Times New Roman" w:hAnsi="Times New Roman" w:cs="Times New Roman"/>
          <w:sz w:val="28"/>
          <w:szCs w:val="28"/>
          <w:lang w:val="vi-VN"/>
        </w:rPr>
        <w:t xml:space="preserve">Biết </w:t>
      </w:r>
      <w:r w:rsidR="00887078" w:rsidRPr="0010111F">
        <w:rPr>
          <w:rFonts w:ascii="Times New Roman" w:hAnsi="Times New Roman" w:cs="Times New Roman"/>
          <w:position w:val="-10"/>
          <w:sz w:val="28"/>
          <w:szCs w:val="28"/>
        </w:rPr>
        <w:object w:dxaOrig="420" w:dyaOrig="260" w14:anchorId="711D1D3E">
          <v:shape id="_x0000_i1046" type="#_x0000_t75" style="width:21pt;height:13pt" o:ole="">
            <v:imagedata r:id="rId49" o:title=""/>
          </v:shape>
          <o:OLEObject Type="Embed" ProgID="Equation.DSMT4" ShapeID="_x0000_i1046" DrawAspect="Content" ObjectID="_1760305011" r:id="rId50"/>
        </w:object>
      </w:r>
      <w:r w:rsidR="00887078" w:rsidRPr="0010111F">
        <w:rPr>
          <w:rFonts w:ascii="Times New Roman" w:hAnsi="Times New Roman" w:cs="Times New Roman"/>
          <w:sz w:val="28"/>
          <w:szCs w:val="28"/>
          <w:lang w:val="vi-VN"/>
        </w:rPr>
        <w:t xml:space="preserve">là hai số nguyên dương thỏa mãn: </w:t>
      </w:r>
      <w:r w:rsidR="0010111F" w:rsidRPr="0010111F">
        <w:rPr>
          <w:rFonts w:ascii="Times New Roman" w:hAnsi="Times New Roman" w:cs="Times New Roman"/>
          <w:position w:val="-10"/>
          <w:sz w:val="28"/>
          <w:szCs w:val="28"/>
        </w:rPr>
        <w:object w:dxaOrig="1980" w:dyaOrig="380" w14:anchorId="04F7B5D5">
          <v:shape id="_x0000_i1047" type="#_x0000_t75" style="width:103pt;height:19.5pt" o:ole="">
            <v:imagedata r:id="rId51" o:title=""/>
          </v:shape>
          <o:OLEObject Type="Embed" ProgID="Equation.DSMT4" ShapeID="_x0000_i1047" DrawAspect="Content" ObjectID="_1760305012" r:id="rId52"/>
        </w:object>
      </w:r>
    </w:p>
    <w:p w14:paraId="22CAAD55" w14:textId="4724C1CB" w:rsidR="00887078" w:rsidRPr="0010111F" w:rsidRDefault="00887078" w:rsidP="00887078">
      <w:pPr>
        <w:pStyle w:val="ListParagraph"/>
        <w:tabs>
          <w:tab w:val="left" w:pos="992"/>
          <w:tab w:val="left" w:pos="2268"/>
        </w:tabs>
        <w:spacing w:line="276" w:lineRule="auto"/>
        <w:ind w:left="990"/>
        <w:outlineLvl w:val="1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iCs/>
          <w:sz w:val="28"/>
          <w:szCs w:val="28"/>
        </w:rPr>
        <w:t xml:space="preserve">Tính giá trị của biểu thức: </w:t>
      </w:r>
      <w:r w:rsidR="0010111F" w:rsidRPr="0010111F">
        <w:rPr>
          <w:rFonts w:ascii="Times New Roman" w:hAnsi="Times New Roman" w:cs="Times New Roman"/>
          <w:position w:val="-10"/>
          <w:sz w:val="28"/>
          <w:szCs w:val="28"/>
        </w:rPr>
        <w:object w:dxaOrig="2260" w:dyaOrig="380" w14:anchorId="2E076BD8">
          <v:shape id="_x0000_i1048" type="#_x0000_t75" style="width:118.5pt;height:20.5pt" o:ole="">
            <v:imagedata r:id="rId53" o:title=""/>
          </v:shape>
          <o:OLEObject Type="Embed" ProgID="Equation.DSMT4" ShapeID="_x0000_i1048" DrawAspect="Content" ObjectID="_1760305013" r:id="rId54"/>
        </w:object>
      </w:r>
    </w:p>
    <w:p w14:paraId="4E2930EE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49A356C7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6116292D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0B0542BB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48FF6E6C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3C30BC81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3CA269BD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6CDD8D3E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7D2820E3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378A0199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0439AF59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4B93CA6E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76CE39F7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73B169E7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31AE4FF3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6AE2BDBF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7982F096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5AE0C5F8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31267613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46D985E4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6809DB96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12823228" w14:textId="77777777" w:rsidR="00E6613B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763E56AC" w14:textId="77777777" w:rsidR="0010111F" w:rsidRPr="0010111F" w:rsidRDefault="0010111F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2BAF12AD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33970AAA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1F8660D9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468D9C7E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7F6FDEB0" w14:textId="77777777" w:rsidR="00E6613B" w:rsidRPr="0010111F" w:rsidRDefault="00E6613B" w:rsidP="007B234E">
      <w:pPr>
        <w:pStyle w:val="NormalWeb"/>
        <w:spacing w:before="0" w:beforeAutospacing="0" w:after="0" w:afterAutospacing="0"/>
        <w:ind w:left="48" w:right="48"/>
        <w:jc w:val="center"/>
        <w:rPr>
          <w:sz w:val="28"/>
          <w:szCs w:val="28"/>
          <w:shd w:val="clear" w:color="auto" w:fill="FFFFFF"/>
        </w:rPr>
      </w:pPr>
    </w:p>
    <w:p w14:paraId="7517F2EC" w14:textId="77777777" w:rsidR="00E6613B" w:rsidRPr="0010111F" w:rsidRDefault="00E6613B" w:rsidP="0010111F">
      <w:pPr>
        <w:pStyle w:val="NormalWeb"/>
        <w:spacing w:before="0" w:beforeAutospacing="0" w:after="0" w:afterAutospacing="0"/>
        <w:ind w:right="48"/>
        <w:rPr>
          <w:sz w:val="28"/>
          <w:szCs w:val="28"/>
          <w:shd w:val="clear" w:color="auto" w:fill="FFFFFF"/>
        </w:rPr>
      </w:pPr>
    </w:p>
    <w:p w14:paraId="5B2E1DFB" w14:textId="77777777" w:rsidR="0010111F" w:rsidRPr="0010111F" w:rsidRDefault="0010111F" w:rsidP="0010111F">
      <w:pPr>
        <w:pStyle w:val="NormalWeb"/>
        <w:spacing w:before="0" w:beforeAutospacing="0" w:after="0" w:afterAutospacing="0"/>
        <w:ind w:right="48"/>
        <w:rPr>
          <w:sz w:val="28"/>
          <w:szCs w:val="28"/>
          <w:shd w:val="clear" w:color="auto" w:fill="FFFFFF"/>
        </w:rPr>
      </w:pPr>
    </w:p>
    <w:tbl>
      <w:tblPr>
        <w:tblStyle w:val="TableGrid"/>
        <w:tblW w:w="0" w:type="auto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586"/>
      </w:tblGrid>
      <w:tr w:rsidR="00E6613B" w:rsidRPr="0010111F" w14:paraId="296F1CFC" w14:textId="77777777" w:rsidTr="00E6613B">
        <w:tc>
          <w:tcPr>
            <w:tcW w:w="4395" w:type="dxa"/>
          </w:tcPr>
          <w:p w14:paraId="33C83CBA" w14:textId="2BFC1E42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TRƯỜNG THCS VĨNH QUỲNH</w:t>
            </w:r>
          </w:p>
          <w:p w14:paraId="23CE7C0C" w14:textId="3848C24B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ăm</w:t>
            </w:r>
            <w:proofErr w:type="spellEnd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ọc</w:t>
            </w:r>
            <w:proofErr w:type="spellEnd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 2023 – 2024</w:t>
            </w:r>
          </w:p>
        </w:tc>
        <w:tc>
          <w:tcPr>
            <w:tcW w:w="5586" w:type="dxa"/>
          </w:tcPr>
          <w:p w14:paraId="2CD407D2" w14:textId="77777777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HƯỚNG DẪN CHẤM ĐỀ KIỂM TRA </w:t>
            </w:r>
          </w:p>
          <w:p w14:paraId="43798EFB" w14:textId="01199C17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GIỮA HỌC KÌ I</w:t>
            </w:r>
          </w:p>
        </w:tc>
      </w:tr>
      <w:tr w:rsidR="00E6613B" w:rsidRPr="0010111F" w14:paraId="29F5E7E9" w14:textId="77777777" w:rsidTr="00E6613B">
        <w:tc>
          <w:tcPr>
            <w:tcW w:w="4395" w:type="dxa"/>
          </w:tcPr>
          <w:p w14:paraId="26B7B54F" w14:textId="77777777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586" w:type="dxa"/>
          </w:tcPr>
          <w:p w14:paraId="70B34F4B" w14:textId="77777777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ôn</w:t>
            </w:r>
            <w:proofErr w:type="spellEnd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  <w:proofErr w:type="spellStart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oán</w:t>
            </w:r>
            <w:proofErr w:type="spellEnd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8</w:t>
            </w:r>
          </w:p>
        </w:tc>
      </w:tr>
      <w:tr w:rsidR="00E6613B" w:rsidRPr="0010111F" w14:paraId="54E8789F" w14:textId="77777777" w:rsidTr="00E6613B">
        <w:tc>
          <w:tcPr>
            <w:tcW w:w="4395" w:type="dxa"/>
          </w:tcPr>
          <w:p w14:paraId="561D62EB" w14:textId="77777777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59CE8C44" w14:textId="77777777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586" w:type="dxa"/>
          </w:tcPr>
          <w:p w14:paraId="63E7F680" w14:textId="77777777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hời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gian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làm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bài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: 90 </w:t>
            </w: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phút</w:t>
            </w:r>
            <w:proofErr w:type="spellEnd"/>
          </w:p>
        </w:tc>
      </w:tr>
    </w:tbl>
    <w:p w14:paraId="7D1775F0" w14:textId="38168E3D" w:rsidR="00C35128" w:rsidRPr="0010111F" w:rsidRDefault="00C35128" w:rsidP="007B234E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  <w:u w:val="single"/>
        </w:rPr>
        <w:t>PHẦN I</w:t>
      </w:r>
      <w:r w:rsidRPr="0010111F">
        <w:rPr>
          <w:rFonts w:ascii="Times New Roman" w:hAnsi="Times New Roman" w:cs="Times New Roman"/>
          <w:b/>
          <w:sz w:val="28"/>
          <w:szCs w:val="28"/>
        </w:rPr>
        <w:t xml:space="preserve">. TRẮC NGHIỆM </w:t>
      </w:r>
      <w:r w:rsidRPr="0010111F">
        <w:rPr>
          <w:rFonts w:ascii="Times New Roman" w:hAnsi="Times New Roman" w:cs="Times New Roman"/>
          <w:b/>
          <w:i/>
          <w:sz w:val="28"/>
          <w:szCs w:val="28"/>
        </w:rPr>
        <w:t xml:space="preserve">(2,0 </w:t>
      </w:r>
      <w:proofErr w:type="spellStart"/>
      <w:r w:rsidRPr="0010111F">
        <w:rPr>
          <w:rFonts w:ascii="Times New Roman" w:hAnsi="Times New Roman" w:cs="Times New Roman"/>
          <w:b/>
          <w:i/>
          <w:sz w:val="28"/>
          <w:szCs w:val="28"/>
        </w:rPr>
        <w:t>điểm</w:t>
      </w:r>
      <w:proofErr w:type="spellEnd"/>
      <w:r w:rsidRPr="0010111F">
        <w:rPr>
          <w:rFonts w:ascii="Times New Roman" w:hAnsi="Times New Roman" w:cs="Times New Roman"/>
          <w:b/>
          <w:i/>
          <w:sz w:val="28"/>
          <w:szCs w:val="28"/>
        </w:rPr>
        <w:t xml:space="preserve">): </w:t>
      </w:r>
      <w:proofErr w:type="spellStart"/>
      <w:r w:rsidRPr="0010111F">
        <w:rPr>
          <w:rFonts w:ascii="Times New Roman" w:hAnsi="Times New Roman" w:cs="Times New Roman"/>
          <w:i/>
          <w:sz w:val="28"/>
          <w:szCs w:val="28"/>
        </w:rPr>
        <w:t>Mỗi</w:t>
      </w:r>
      <w:proofErr w:type="spellEnd"/>
      <w:r w:rsidRPr="0010111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i/>
          <w:sz w:val="28"/>
          <w:szCs w:val="28"/>
        </w:rPr>
        <w:t>đáp</w:t>
      </w:r>
      <w:proofErr w:type="spellEnd"/>
      <w:r w:rsidRPr="0010111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i/>
          <w:sz w:val="28"/>
          <w:szCs w:val="28"/>
        </w:rPr>
        <w:t>án</w:t>
      </w:r>
      <w:proofErr w:type="spellEnd"/>
      <w:r w:rsidRPr="0010111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i/>
          <w:sz w:val="28"/>
          <w:szCs w:val="28"/>
        </w:rPr>
        <w:t>đúng</w:t>
      </w:r>
      <w:proofErr w:type="spellEnd"/>
      <w:r w:rsidRPr="0010111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i/>
          <w:sz w:val="28"/>
          <w:szCs w:val="28"/>
        </w:rPr>
        <w:t>được</w:t>
      </w:r>
      <w:proofErr w:type="spellEnd"/>
      <w:r w:rsidRPr="0010111F">
        <w:rPr>
          <w:rFonts w:ascii="Times New Roman" w:hAnsi="Times New Roman" w:cs="Times New Roman"/>
          <w:i/>
          <w:sz w:val="28"/>
          <w:szCs w:val="28"/>
        </w:rPr>
        <w:t xml:space="preserve"> 0,25 </w:t>
      </w:r>
      <w:proofErr w:type="spellStart"/>
      <w:r w:rsidRPr="0010111F">
        <w:rPr>
          <w:rFonts w:ascii="Times New Roman" w:hAnsi="Times New Roman" w:cs="Times New Roman"/>
          <w:i/>
          <w:sz w:val="28"/>
          <w:szCs w:val="28"/>
        </w:rPr>
        <w:t>điểm</w:t>
      </w:r>
      <w:proofErr w:type="spellEnd"/>
      <w:r w:rsidRPr="0010111F">
        <w:rPr>
          <w:rFonts w:ascii="Times New Roman" w:hAnsi="Times New Roman" w:cs="Times New Roman"/>
          <w:i/>
          <w:sz w:val="28"/>
          <w:szCs w:val="28"/>
        </w:rPr>
        <w:t>.</w:t>
      </w:r>
    </w:p>
    <w:tbl>
      <w:tblPr>
        <w:tblStyle w:val="TableGrid"/>
        <w:tblW w:w="0" w:type="auto"/>
        <w:tblInd w:w="704" w:type="dxa"/>
        <w:tblLook w:val="04A0" w:firstRow="1" w:lastRow="0" w:firstColumn="1" w:lastColumn="0" w:noHBand="0" w:noVBand="1"/>
      </w:tblPr>
      <w:tblGrid>
        <w:gridCol w:w="1285"/>
        <w:gridCol w:w="688"/>
        <w:gridCol w:w="688"/>
        <w:gridCol w:w="728"/>
        <w:gridCol w:w="757"/>
        <w:gridCol w:w="757"/>
        <w:gridCol w:w="757"/>
        <w:gridCol w:w="757"/>
        <w:gridCol w:w="757"/>
      </w:tblGrid>
      <w:tr w:rsidR="00E6613B" w:rsidRPr="0010111F" w14:paraId="2521A14C" w14:textId="77777777" w:rsidTr="00C35128">
        <w:tc>
          <w:tcPr>
            <w:tcW w:w="1285" w:type="dxa"/>
          </w:tcPr>
          <w:p w14:paraId="081473D3" w14:textId="77777777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688" w:type="dxa"/>
          </w:tcPr>
          <w:p w14:paraId="13AC0E0B" w14:textId="77777777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88" w:type="dxa"/>
          </w:tcPr>
          <w:p w14:paraId="4AA36BCD" w14:textId="77777777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8" w:type="dxa"/>
          </w:tcPr>
          <w:p w14:paraId="7A6B6CF6" w14:textId="77777777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57" w:type="dxa"/>
          </w:tcPr>
          <w:p w14:paraId="0640233D" w14:textId="77777777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57" w:type="dxa"/>
          </w:tcPr>
          <w:p w14:paraId="65949707" w14:textId="77777777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57" w:type="dxa"/>
          </w:tcPr>
          <w:p w14:paraId="1072C668" w14:textId="77777777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57" w:type="dxa"/>
          </w:tcPr>
          <w:p w14:paraId="1E32359C" w14:textId="77777777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757" w:type="dxa"/>
          </w:tcPr>
          <w:p w14:paraId="073F737F" w14:textId="77777777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E6613B" w:rsidRPr="0010111F" w14:paraId="6D1169CB" w14:textId="77777777" w:rsidTr="00C35128">
        <w:tc>
          <w:tcPr>
            <w:tcW w:w="1285" w:type="dxa"/>
          </w:tcPr>
          <w:p w14:paraId="1635AFD0" w14:textId="77777777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Đáp</w:t>
            </w:r>
            <w:proofErr w:type="spellEnd"/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688" w:type="dxa"/>
          </w:tcPr>
          <w:p w14:paraId="24A671D1" w14:textId="77777777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688" w:type="dxa"/>
          </w:tcPr>
          <w:p w14:paraId="20691BB2" w14:textId="3181A3D2" w:rsidR="00C35128" w:rsidRPr="0010111F" w:rsidRDefault="00766382" w:rsidP="007B23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28" w:type="dxa"/>
          </w:tcPr>
          <w:p w14:paraId="7B583B0D" w14:textId="73BFD626" w:rsidR="00C35128" w:rsidRPr="0010111F" w:rsidRDefault="0010111F" w:rsidP="007B23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57" w:type="dxa"/>
          </w:tcPr>
          <w:p w14:paraId="02DE5531" w14:textId="5C09C2A0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757" w:type="dxa"/>
          </w:tcPr>
          <w:p w14:paraId="2676E8D5" w14:textId="2917B3BF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57" w:type="dxa"/>
          </w:tcPr>
          <w:p w14:paraId="3ACEF76B" w14:textId="1683B5D6" w:rsidR="00C35128" w:rsidRPr="0010111F" w:rsidRDefault="00424933" w:rsidP="007B23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57" w:type="dxa"/>
          </w:tcPr>
          <w:p w14:paraId="30F68BA7" w14:textId="1627D26E" w:rsidR="00C35128" w:rsidRPr="0010111F" w:rsidRDefault="00424933" w:rsidP="007B23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57" w:type="dxa"/>
          </w:tcPr>
          <w:p w14:paraId="7D585FF4" w14:textId="66C2DD10" w:rsidR="00C35128" w:rsidRPr="0010111F" w:rsidRDefault="00C35128" w:rsidP="007B23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</w:tr>
    </w:tbl>
    <w:p w14:paraId="47D625E3" w14:textId="77777777" w:rsidR="00C35128" w:rsidRPr="0010111F" w:rsidRDefault="00C35128" w:rsidP="007B234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D784329" w14:textId="0CD8AD22" w:rsidR="00C35128" w:rsidRPr="0010111F" w:rsidRDefault="00C35128" w:rsidP="007B234E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  <w:u w:val="single"/>
        </w:rPr>
        <w:t>PHẦN II</w:t>
      </w:r>
      <w:r w:rsidRPr="0010111F">
        <w:rPr>
          <w:rFonts w:ascii="Times New Roman" w:hAnsi="Times New Roman" w:cs="Times New Roman"/>
          <w:b/>
          <w:sz w:val="28"/>
          <w:szCs w:val="28"/>
        </w:rPr>
        <w:t xml:space="preserve">. TỰ LUẬN </w:t>
      </w:r>
      <w:r w:rsidRPr="0010111F">
        <w:rPr>
          <w:rFonts w:ascii="Times New Roman" w:hAnsi="Times New Roman" w:cs="Times New Roman"/>
          <w:b/>
          <w:i/>
          <w:sz w:val="28"/>
          <w:szCs w:val="28"/>
        </w:rPr>
        <w:t xml:space="preserve">(8,0 </w:t>
      </w:r>
      <w:proofErr w:type="spellStart"/>
      <w:r w:rsidRPr="0010111F">
        <w:rPr>
          <w:rFonts w:ascii="Times New Roman" w:hAnsi="Times New Roman" w:cs="Times New Roman"/>
          <w:b/>
          <w:i/>
          <w:sz w:val="28"/>
          <w:szCs w:val="28"/>
        </w:rPr>
        <w:t>điểm</w:t>
      </w:r>
      <w:proofErr w:type="spellEnd"/>
      <w:r w:rsidRPr="0010111F">
        <w:rPr>
          <w:rFonts w:ascii="Times New Roman" w:hAnsi="Times New Roman" w:cs="Times New Roman"/>
          <w:b/>
          <w:i/>
          <w:sz w:val="28"/>
          <w:szCs w:val="28"/>
        </w:rPr>
        <w:t>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9"/>
        <w:gridCol w:w="7894"/>
        <w:gridCol w:w="890"/>
      </w:tblGrid>
      <w:tr w:rsidR="00E6613B" w:rsidRPr="0010111F" w14:paraId="584105D7" w14:textId="77777777" w:rsidTr="00FD6BD1">
        <w:tc>
          <w:tcPr>
            <w:tcW w:w="1129" w:type="dxa"/>
          </w:tcPr>
          <w:p w14:paraId="7D494642" w14:textId="51A82237" w:rsidR="00C35128" w:rsidRPr="0010111F" w:rsidRDefault="00C35128" w:rsidP="007B234E">
            <w:pPr>
              <w:pStyle w:val="NormalWeb"/>
              <w:spacing w:before="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10111F">
              <w:rPr>
                <w:b/>
                <w:bCs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894" w:type="dxa"/>
          </w:tcPr>
          <w:p w14:paraId="0EBCDAF0" w14:textId="1F543A32" w:rsidR="00C35128" w:rsidRPr="0010111F" w:rsidRDefault="00C35128" w:rsidP="007B234E">
            <w:pPr>
              <w:pStyle w:val="NormalWeb"/>
              <w:spacing w:before="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10111F">
              <w:rPr>
                <w:b/>
                <w:bCs/>
                <w:sz w:val="28"/>
                <w:szCs w:val="28"/>
              </w:rPr>
              <w:t>Nội</w:t>
            </w:r>
            <w:proofErr w:type="spellEnd"/>
            <w:r w:rsidRPr="0010111F">
              <w:rPr>
                <w:b/>
                <w:bCs/>
                <w:sz w:val="28"/>
                <w:szCs w:val="28"/>
              </w:rPr>
              <w:t xml:space="preserve"> dung</w:t>
            </w:r>
          </w:p>
        </w:tc>
        <w:tc>
          <w:tcPr>
            <w:tcW w:w="890" w:type="dxa"/>
          </w:tcPr>
          <w:p w14:paraId="7E27CF1A" w14:textId="79C19743" w:rsidR="00C35128" w:rsidRPr="0010111F" w:rsidRDefault="00C35128" w:rsidP="007B234E">
            <w:pPr>
              <w:pStyle w:val="NormalWeb"/>
              <w:spacing w:before="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r w:rsidRPr="0010111F">
              <w:rPr>
                <w:b/>
                <w:bCs/>
                <w:sz w:val="28"/>
                <w:szCs w:val="28"/>
              </w:rPr>
              <w:t>Điểm</w:t>
            </w:r>
          </w:p>
        </w:tc>
      </w:tr>
      <w:tr w:rsidR="00E6613B" w:rsidRPr="0010111F" w14:paraId="3FE495DF" w14:textId="77777777" w:rsidTr="00FD6BD1">
        <w:tc>
          <w:tcPr>
            <w:tcW w:w="1129" w:type="dxa"/>
          </w:tcPr>
          <w:p w14:paraId="1DAC4DC4" w14:textId="77777777" w:rsidR="00C35128" w:rsidRPr="0010111F" w:rsidRDefault="00C35128" w:rsidP="007B234E">
            <w:pPr>
              <w:pStyle w:val="NormalWeb"/>
              <w:spacing w:before="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10111F">
              <w:rPr>
                <w:b/>
                <w:bCs/>
                <w:sz w:val="28"/>
                <w:szCs w:val="28"/>
              </w:rPr>
              <w:t>Câu</w:t>
            </w:r>
            <w:proofErr w:type="spellEnd"/>
            <w:r w:rsidRPr="0010111F">
              <w:rPr>
                <w:b/>
                <w:bCs/>
                <w:sz w:val="28"/>
                <w:szCs w:val="28"/>
              </w:rPr>
              <w:t xml:space="preserve"> 9 </w:t>
            </w:r>
          </w:p>
          <w:p w14:paraId="0A4736E4" w14:textId="5BA04483" w:rsidR="00FD6BD1" w:rsidRPr="0010111F" w:rsidRDefault="00FD6BD1" w:rsidP="007B234E">
            <w:pPr>
              <w:pStyle w:val="NormalWeb"/>
              <w:spacing w:before="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r w:rsidRPr="0010111F">
              <w:rPr>
                <w:b/>
                <w:bCs/>
                <w:sz w:val="28"/>
                <w:szCs w:val="28"/>
              </w:rPr>
              <w:t>(3đ)</w:t>
            </w:r>
          </w:p>
        </w:tc>
        <w:tc>
          <w:tcPr>
            <w:tcW w:w="7894" w:type="dxa"/>
          </w:tcPr>
          <w:p w14:paraId="4D5D01CF" w14:textId="7FCE240A" w:rsidR="00FD6BD1" w:rsidRPr="0010111F" w:rsidRDefault="00FD6BD1" w:rsidP="007B234E">
            <w:pPr>
              <w:pStyle w:val="NormalWeb"/>
              <w:spacing w:before="0" w:beforeAutospacing="0" w:after="0" w:afterAutospacing="0"/>
              <w:rPr>
                <w:sz w:val="28"/>
                <w:szCs w:val="28"/>
                <w:lang w:val="it-IT"/>
              </w:rPr>
            </w:pPr>
            <w:r w:rsidRPr="0010111F">
              <w:rPr>
                <w:sz w:val="28"/>
                <w:szCs w:val="28"/>
                <w:lang w:val="it-IT"/>
              </w:rPr>
              <w:t xml:space="preserve">a) </w:t>
            </w:r>
            <w:r w:rsidRPr="0010111F">
              <w:rPr>
                <w:sz w:val="28"/>
                <w:szCs w:val="28"/>
                <w:lang w:val="pt-BR"/>
              </w:rPr>
              <w:t>5xy +2x</w:t>
            </w:r>
            <w:r w:rsidRPr="0010111F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10111F">
              <w:rPr>
                <w:sz w:val="28"/>
                <w:szCs w:val="28"/>
                <w:lang w:val="pt-BR"/>
              </w:rPr>
              <w:t>y – 3+4x</w:t>
            </w:r>
            <w:r w:rsidRPr="0010111F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10111F">
              <w:rPr>
                <w:sz w:val="28"/>
                <w:szCs w:val="28"/>
                <w:lang w:val="pt-BR"/>
              </w:rPr>
              <w:t>y + 5xy -1 =  10xy + 6 x</w:t>
            </w:r>
            <w:r w:rsidRPr="0010111F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10111F">
              <w:rPr>
                <w:sz w:val="28"/>
                <w:szCs w:val="28"/>
                <w:lang w:val="pt-BR"/>
              </w:rPr>
              <w:t>y - 4</w:t>
            </w:r>
          </w:p>
          <w:p w14:paraId="58FC0CA6" w14:textId="34FC47D8" w:rsidR="00C35128" w:rsidRPr="0010111F" w:rsidRDefault="00FD6BD1" w:rsidP="007B234E">
            <w:pPr>
              <w:pStyle w:val="NormalWeb"/>
              <w:spacing w:before="0" w:beforeAutospacing="0" w:after="0" w:afterAutospacing="0"/>
              <w:rPr>
                <w:sz w:val="28"/>
                <w:szCs w:val="28"/>
                <w:lang w:eastAsia="vi-VN"/>
              </w:rPr>
            </w:pPr>
            <w:r w:rsidRPr="0010111F">
              <w:rPr>
                <w:sz w:val="28"/>
                <w:szCs w:val="28"/>
                <w:lang w:val="it-IT"/>
              </w:rPr>
              <w:t>b</w:t>
            </w:r>
            <w:r w:rsidR="00C35128" w:rsidRPr="0010111F">
              <w:rPr>
                <w:sz w:val="28"/>
                <w:szCs w:val="28"/>
                <w:lang w:val="it-IT"/>
              </w:rPr>
              <w:t xml:space="preserve">) </w:t>
            </w:r>
            <m:oMath>
              <m:f>
                <m:f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it-IT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it-IT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it-IT"/>
                    </w:rPr>
                    <m:t>2</m:t>
                  </m:r>
                </m:den>
              </m:f>
            </m:oMath>
            <w:r w:rsidR="00C35128" w:rsidRPr="0010111F">
              <w:rPr>
                <w:sz w:val="28"/>
                <w:szCs w:val="28"/>
                <w:lang w:eastAsia="vi-VN"/>
              </w:rPr>
              <w:t>x</w:t>
            </w:r>
            <w:r w:rsidR="00C35128" w:rsidRPr="0010111F">
              <w:rPr>
                <w:sz w:val="28"/>
                <w:szCs w:val="28"/>
                <w:vertAlign w:val="superscript"/>
                <w:lang w:eastAsia="vi-VN"/>
              </w:rPr>
              <w:t>2</w:t>
            </w:r>
            <w:r w:rsidR="00C35128" w:rsidRPr="0010111F">
              <w:rPr>
                <w:sz w:val="28"/>
                <w:szCs w:val="28"/>
                <w:lang w:eastAsia="vi-VN"/>
              </w:rPr>
              <w:t>. (2x</w:t>
            </w:r>
            <w:r w:rsidR="00C35128" w:rsidRPr="0010111F">
              <w:rPr>
                <w:sz w:val="28"/>
                <w:szCs w:val="28"/>
                <w:vertAlign w:val="superscript"/>
                <w:lang w:eastAsia="vi-VN"/>
              </w:rPr>
              <w:t>3</w:t>
            </w:r>
            <w:r w:rsidR="00C35128" w:rsidRPr="0010111F">
              <w:rPr>
                <w:sz w:val="28"/>
                <w:szCs w:val="28"/>
                <w:lang w:eastAsia="vi-VN"/>
              </w:rPr>
              <w:t xml:space="preserve"> + 6x + 4) = </w:t>
            </w:r>
            <w:r w:rsidRPr="0010111F">
              <w:rPr>
                <w:sz w:val="28"/>
                <w:szCs w:val="28"/>
                <w:lang w:eastAsia="vi-VN"/>
              </w:rPr>
              <w:t>x</w:t>
            </w:r>
            <w:r w:rsidRPr="0010111F">
              <w:rPr>
                <w:sz w:val="28"/>
                <w:szCs w:val="28"/>
                <w:vertAlign w:val="superscript"/>
                <w:lang w:eastAsia="vi-VN"/>
              </w:rPr>
              <w:t>5</w:t>
            </w:r>
            <w:r w:rsidRPr="0010111F">
              <w:rPr>
                <w:sz w:val="28"/>
                <w:szCs w:val="28"/>
                <w:lang w:eastAsia="vi-VN"/>
              </w:rPr>
              <w:t xml:space="preserve"> + 3x</w:t>
            </w:r>
            <w:r w:rsidRPr="0010111F">
              <w:rPr>
                <w:sz w:val="28"/>
                <w:szCs w:val="28"/>
                <w:vertAlign w:val="superscript"/>
                <w:lang w:eastAsia="vi-VN"/>
              </w:rPr>
              <w:t>3</w:t>
            </w:r>
            <w:r w:rsidRPr="0010111F">
              <w:rPr>
                <w:sz w:val="28"/>
                <w:szCs w:val="28"/>
                <w:lang w:eastAsia="vi-VN"/>
              </w:rPr>
              <w:t xml:space="preserve"> + 2x</w:t>
            </w:r>
            <w:r w:rsidRPr="0010111F">
              <w:rPr>
                <w:sz w:val="28"/>
                <w:szCs w:val="28"/>
                <w:vertAlign w:val="superscript"/>
                <w:lang w:eastAsia="vi-VN"/>
              </w:rPr>
              <w:t>2</w:t>
            </w:r>
          </w:p>
          <w:p w14:paraId="2CF18759" w14:textId="77777777" w:rsidR="00FD6BD1" w:rsidRPr="0010111F" w:rsidRDefault="00FD6BD1" w:rsidP="007B234E">
            <w:pPr>
              <w:pStyle w:val="NormalWeb"/>
              <w:spacing w:before="0" w:beforeAutospacing="0" w:after="0" w:afterAutospacing="0"/>
              <w:rPr>
                <w:sz w:val="28"/>
                <w:szCs w:val="28"/>
                <w:vertAlign w:val="superscript"/>
                <w:lang w:val="fr-FR"/>
              </w:rPr>
            </w:pPr>
            <w:r w:rsidRPr="0010111F">
              <w:rPr>
                <w:sz w:val="28"/>
                <w:szCs w:val="28"/>
                <w:lang w:val="fr-FR"/>
              </w:rPr>
              <w:t>c) (x - y) (x</w:t>
            </w:r>
            <w:r w:rsidRPr="0010111F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10111F">
              <w:rPr>
                <w:sz w:val="28"/>
                <w:szCs w:val="28"/>
                <w:lang w:val="fr-FR"/>
              </w:rPr>
              <w:t xml:space="preserve"> + </w:t>
            </w:r>
            <w:proofErr w:type="spellStart"/>
            <w:r w:rsidRPr="0010111F">
              <w:rPr>
                <w:sz w:val="28"/>
                <w:szCs w:val="28"/>
                <w:lang w:val="fr-FR"/>
              </w:rPr>
              <w:t>xy</w:t>
            </w:r>
            <w:proofErr w:type="spellEnd"/>
            <w:r w:rsidRPr="0010111F">
              <w:rPr>
                <w:sz w:val="28"/>
                <w:szCs w:val="28"/>
                <w:lang w:val="fr-FR"/>
              </w:rPr>
              <w:t xml:space="preserve">) = </w:t>
            </w:r>
            <w:proofErr w:type="gramStart"/>
            <w:r w:rsidRPr="0010111F">
              <w:rPr>
                <w:b/>
                <w:sz w:val="28"/>
                <w:szCs w:val="28"/>
              </w:rPr>
              <w:t xml:space="preserve">= </w:t>
            </w:r>
            <w:r w:rsidRPr="0010111F">
              <w:rPr>
                <w:sz w:val="28"/>
                <w:szCs w:val="28"/>
                <w:lang w:val="fr-FR"/>
              </w:rPr>
              <w:t xml:space="preserve"> x</w:t>
            </w:r>
            <w:proofErr w:type="gramEnd"/>
            <w:r w:rsidRPr="0010111F">
              <w:rPr>
                <w:sz w:val="28"/>
                <w:szCs w:val="28"/>
                <w:vertAlign w:val="superscript"/>
                <w:lang w:val="fr-FR"/>
              </w:rPr>
              <w:t>3</w:t>
            </w:r>
            <w:r w:rsidRPr="0010111F">
              <w:rPr>
                <w:sz w:val="28"/>
                <w:szCs w:val="28"/>
                <w:lang w:val="fr-FR"/>
              </w:rPr>
              <w:t>– xy</w:t>
            </w:r>
            <w:r w:rsidRPr="0010111F">
              <w:rPr>
                <w:sz w:val="28"/>
                <w:szCs w:val="28"/>
                <w:vertAlign w:val="superscript"/>
                <w:lang w:val="fr-FR"/>
              </w:rPr>
              <w:t>2</w:t>
            </w:r>
          </w:p>
          <w:p w14:paraId="0128AB3F" w14:textId="1D3FE915" w:rsidR="00FD6BD1" w:rsidRPr="0010111F" w:rsidRDefault="00FD6BD1" w:rsidP="007B234E">
            <w:pPr>
              <w:suppressAutoHyphens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d) (4x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3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yz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2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 – 6xy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3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 + 9x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2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y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4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z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3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):2xy = 2x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2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z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2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 – </w:t>
            </w:r>
            <w:r w:rsidR="00766382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3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y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2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 + </w:t>
            </w:r>
            <w:r w:rsidRPr="0010111F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60" w:dyaOrig="700" w14:anchorId="5034CCBC">
                <v:shape id="_x0000_i1049" type="#_x0000_t75" style="width:10pt;height:28pt" o:ole="">
                  <v:imagedata r:id="rId55" o:title=""/>
                </v:shape>
                <o:OLEObject Type="Embed" ProgID="Equation.DSMT4" ShapeID="_x0000_i1049" DrawAspect="Content" ObjectID="_1760305014" r:id="rId56"/>
              </w:objec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xy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3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z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890" w:type="dxa"/>
          </w:tcPr>
          <w:p w14:paraId="26A8EB20" w14:textId="77777777" w:rsidR="00C35128" w:rsidRPr="0010111F" w:rsidRDefault="00FD6BD1" w:rsidP="007B234E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10111F">
              <w:rPr>
                <w:sz w:val="28"/>
                <w:szCs w:val="28"/>
              </w:rPr>
              <w:t>0,75</w:t>
            </w:r>
          </w:p>
          <w:p w14:paraId="3E9621A5" w14:textId="77777777" w:rsidR="00FD6BD1" w:rsidRPr="0010111F" w:rsidRDefault="00FD6BD1" w:rsidP="007B234E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10111F">
              <w:rPr>
                <w:sz w:val="28"/>
                <w:szCs w:val="28"/>
              </w:rPr>
              <w:t>0,75</w:t>
            </w:r>
          </w:p>
          <w:p w14:paraId="63C60BC8" w14:textId="77777777" w:rsidR="00FD6BD1" w:rsidRPr="0010111F" w:rsidRDefault="00FD6BD1" w:rsidP="007B234E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10111F">
              <w:rPr>
                <w:sz w:val="28"/>
                <w:szCs w:val="28"/>
              </w:rPr>
              <w:t>0,75</w:t>
            </w:r>
          </w:p>
          <w:p w14:paraId="103E44DD" w14:textId="3FBEDADD" w:rsidR="00FD6BD1" w:rsidRPr="0010111F" w:rsidRDefault="00FD6BD1" w:rsidP="007B234E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10111F">
              <w:rPr>
                <w:sz w:val="28"/>
                <w:szCs w:val="28"/>
              </w:rPr>
              <w:t>0,75</w:t>
            </w:r>
          </w:p>
        </w:tc>
      </w:tr>
      <w:tr w:rsidR="00E6613B" w:rsidRPr="0010111F" w14:paraId="6713D470" w14:textId="77777777" w:rsidTr="00FD6BD1">
        <w:tc>
          <w:tcPr>
            <w:tcW w:w="1129" w:type="dxa"/>
          </w:tcPr>
          <w:p w14:paraId="60223F43" w14:textId="7584B1A4" w:rsidR="00C35128" w:rsidRPr="0010111F" w:rsidRDefault="00C35128" w:rsidP="007B234E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Câu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10</w:t>
            </w:r>
            <w:r w:rsidR="00FD6BD1" w:rsidRPr="0010111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(1,5đ)</w:t>
            </w:r>
          </w:p>
        </w:tc>
        <w:tc>
          <w:tcPr>
            <w:tcW w:w="7894" w:type="dxa"/>
          </w:tcPr>
          <w:p w14:paraId="15B58ADE" w14:textId="441A4F49" w:rsidR="009C32C3" w:rsidRPr="0010111F" w:rsidRDefault="009C32C3" w:rsidP="007B234E">
            <w:pPr>
              <w:pStyle w:val="NormalWeb"/>
              <w:numPr>
                <w:ilvl w:val="0"/>
                <w:numId w:val="18"/>
              </w:numPr>
              <w:spacing w:before="0" w:beforeAutospacing="0" w:after="0" w:afterAutospacing="0"/>
              <w:rPr>
                <w:sz w:val="28"/>
                <w:szCs w:val="28"/>
              </w:rPr>
            </w:pPr>
            <w:r w:rsidRPr="0010111F">
              <w:rPr>
                <w:sz w:val="28"/>
                <w:szCs w:val="28"/>
              </w:rPr>
              <w:t>3x. (x – 2) - x. (1 + 3x) = 14</w:t>
            </w:r>
          </w:p>
          <w:p w14:paraId="709D35FF" w14:textId="003F342F" w:rsidR="009C32C3" w:rsidRPr="0010111F" w:rsidRDefault="00766382" w:rsidP="007B234E">
            <w:pPr>
              <w:pStyle w:val="NormalWeb"/>
              <w:spacing w:before="0" w:beforeAutospacing="0" w:after="0" w:afterAutospacing="0"/>
              <w:ind w:left="317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-7</w:t>
            </w:r>
            <w:r w:rsidR="009C32C3" w:rsidRPr="0010111F">
              <w:rPr>
                <w:sz w:val="28"/>
                <w:szCs w:val="28"/>
              </w:rPr>
              <w:t>x = 14</w:t>
            </w:r>
          </w:p>
          <w:p w14:paraId="40E63DE2" w14:textId="6B698326" w:rsidR="00FD6BD1" w:rsidRPr="00766382" w:rsidRDefault="009C32C3" w:rsidP="007B234E">
            <w:pPr>
              <w:pStyle w:val="NormalWeb"/>
              <w:spacing w:before="0" w:beforeAutospacing="0" w:after="0" w:afterAutospacing="0"/>
              <w:ind w:left="317"/>
              <w:rPr>
                <w:sz w:val="28"/>
                <w:szCs w:val="28"/>
                <w:lang w:val="vi-VN"/>
              </w:rPr>
            </w:pPr>
            <w:r w:rsidRPr="0010111F">
              <w:rPr>
                <w:sz w:val="28"/>
                <w:szCs w:val="28"/>
              </w:rPr>
              <w:t xml:space="preserve">x = </w:t>
            </w:r>
            <w:r w:rsidR="00766382">
              <w:rPr>
                <w:sz w:val="28"/>
                <w:szCs w:val="28"/>
                <w:lang w:val="vi-VN"/>
              </w:rPr>
              <w:t>-2</w:t>
            </w:r>
          </w:p>
          <w:p w14:paraId="283F94F9" w14:textId="5DF10300" w:rsidR="00616713" w:rsidRPr="0010111F" w:rsidRDefault="00616713" w:rsidP="007B234E">
            <w:pPr>
              <w:pStyle w:val="NormalWeb"/>
              <w:numPr>
                <w:ilvl w:val="0"/>
                <w:numId w:val="17"/>
              </w:numPr>
              <w:spacing w:before="0" w:beforeAutospacing="0" w:after="0" w:afterAutospacing="0"/>
              <w:rPr>
                <w:sz w:val="28"/>
                <w:szCs w:val="28"/>
              </w:rPr>
            </w:pPr>
            <w:r w:rsidRPr="0010111F">
              <w:rPr>
                <w:sz w:val="28"/>
                <w:szCs w:val="28"/>
              </w:rPr>
              <w:t>(x-</w:t>
            </w:r>
            <w:proofErr w:type="gramStart"/>
            <w:r w:rsidRPr="0010111F">
              <w:rPr>
                <w:sz w:val="28"/>
                <w:szCs w:val="28"/>
              </w:rPr>
              <w:t>2)(</w:t>
            </w:r>
            <w:proofErr w:type="gramEnd"/>
            <w:r w:rsidRPr="0010111F">
              <w:rPr>
                <w:sz w:val="28"/>
                <w:szCs w:val="28"/>
              </w:rPr>
              <w:t>x+3) – x</w:t>
            </w:r>
            <w:r w:rsidRPr="0010111F">
              <w:rPr>
                <w:sz w:val="28"/>
                <w:szCs w:val="28"/>
                <w:vertAlign w:val="superscript"/>
              </w:rPr>
              <w:t>2</w:t>
            </w:r>
            <w:r w:rsidRPr="0010111F">
              <w:rPr>
                <w:sz w:val="28"/>
                <w:szCs w:val="28"/>
              </w:rPr>
              <w:t xml:space="preserve"> + 5= 26</w:t>
            </w:r>
          </w:p>
          <w:p w14:paraId="3CDCB1E5" w14:textId="78DBDC07" w:rsidR="009C32C3" w:rsidRPr="0010111F" w:rsidRDefault="00616713" w:rsidP="007B234E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 w:rsidRPr="0010111F">
              <w:rPr>
                <w:sz w:val="28"/>
                <w:szCs w:val="28"/>
              </w:rPr>
              <w:t xml:space="preserve">     x</w:t>
            </w:r>
            <w:r w:rsidRPr="0010111F">
              <w:rPr>
                <w:sz w:val="28"/>
                <w:szCs w:val="28"/>
                <w:vertAlign w:val="superscript"/>
              </w:rPr>
              <w:t>2</w:t>
            </w:r>
            <w:r w:rsidRPr="0010111F">
              <w:rPr>
                <w:sz w:val="28"/>
                <w:szCs w:val="28"/>
              </w:rPr>
              <w:t xml:space="preserve"> + x – 6 – x</w:t>
            </w:r>
            <w:r w:rsidRPr="0010111F">
              <w:rPr>
                <w:sz w:val="28"/>
                <w:szCs w:val="28"/>
                <w:vertAlign w:val="superscript"/>
              </w:rPr>
              <w:t>2</w:t>
            </w:r>
            <w:r w:rsidRPr="0010111F">
              <w:rPr>
                <w:sz w:val="28"/>
                <w:szCs w:val="28"/>
              </w:rPr>
              <w:t xml:space="preserve"> +5 = 26 </w:t>
            </w:r>
          </w:p>
          <w:p w14:paraId="280EC4DE" w14:textId="5B62F3CF" w:rsidR="009C32C3" w:rsidRPr="0010111F" w:rsidRDefault="009C32C3" w:rsidP="007B234E">
            <w:pPr>
              <w:pStyle w:val="NormalWeb"/>
              <w:spacing w:before="0" w:beforeAutospacing="0" w:after="0" w:afterAutospacing="0"/>
              <w:ind w:left="316"/>
              <w:rPr>
                <w:sz w:val="28"/>
                <w:szCs w:val="28"/>
              </w:rPr>
            </w:pPr>
            <w:r w:rsidRPr="0010111F">
              <w:rPr>
                <w:sz w:val="28"/>
                <w:szCs w:val="28"/>
              </w:rPr>
              <w:t xml:space="preserve">x = </w:t>
            </w:r>
            <w:r w:rsidR="00616713" w:rsidRPr="0010111F">
              <w:rPr>
                <w:sz w:val="28"/>
                <w:szCs w:val="28"/>
              </w:rPr>
              <w:t>27</w:t>
            </w:r>
          </w:p>
        </w:tc>
        <w:tc>
          <w:tcPr>
            <w:tcW w:w="890" w:type="dxa"/>
          </w:tcPr>
          <w:p w14:paraId="67E33F04" w14:textId="77777777" w:rsidR="00C35128" w:rsidRPr="0010111F" w:rsidRDefault="00C35128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F3834FE" w14:textId="4C3EFE46" w:rsidR="00C35128" w:rsidRPr="0010111F" w:rsidRDefault="00C35128" w:rsidP="007B234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75</w:t>
            </w:r>
          </w:p>
          <w:p w14:paraId="5365CE19" w14:textId="77777777" w:rsidR="00C35128" w:rsidRPr="0010111F" w:rsidRDefault="00C35128" w:rsidP="007B234E">
            <w:pPr>
              <w:pStyle w:val="NormalWeb"/>
              <w:spacing w:before="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</w:p>
          <w:p w14:paraId="3BC3B14E" w14:textId="77777777" w:rsidR="00FD6BD1" w:rsidRPr="0010111F" w:rsidRDefault="00FD6BD1" w:rsidP="007B234E">
            <w:pPr>
              <w:pStyle w:val="NormalWeb"/>
              <w:spacing w:before="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</w:p>
          <w:p w14:paraId="074080AC" w14:textId="77777777" w:rsidR="009C32C3" w:rsidRPr="0010111F" w:rsidRDefault="009C32C3" w:rsidP="007B234E">
            <w:pPr>
              <w:pStyle w:val="NormalWeb"/>
              <w:spacing w:before="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</w:p>
          <w:p w14:paraId="59A3417A" w14:textId="5377223F" w:rsidR="00FD6BD1" w:rsidRPr="0010111F" w:rsidRDefault="00FD6BD1" w:rsidP="007B234E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10111F">
              <w:rPr>
                <w:sz w:val="28"/>
                <w:szCs w:val="28"/>
              </w:rPr>
              <w:t>0,75</w:t>
            </w:r>
          </w:p>
        </w:tc>
      </w:tr>
      <w:tr w:rsidR="00E6613B" w:rsidRPr="0010111F" w14:paraId="3527279F" w14:textId="77777777" w:rsidTr="00FD6BD1">
        <w:tc>
          <w:tcPr>
            <w:tcW w:w="1129" w:type="dxa"/>
            <w:vMerge w:val="restart"/>
          </w:tcPr>
          <w:p w14:paraId="538594B9" w14:textId="6AD2BD5C" w:rsidR="00FD6BD1" w:rsidRPr="0010111F" w:rsidRDefault="00FD6BD1" w:rsidP="007B234E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Câu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11 (3đ)</w:t>
            </w:r>
          </w:p>
        </w:tc>
        <w:tc>
          <w:tcPr>
            <w:tcW w:w="7894" w:type="dxa"/>
          </w:tcPr>
          <w:p w14:paraId="46A76E20" w14:textId="4C0D317D" w:rsidR="00FD6BD1" w:rsidRPr="0010111F" w:rsidRDefault="00FD6BD1" w:rsidP="007B234E">
            <w:pPr>
              <w:pStyle w:val="ListParagraph"/>
              <w:numPr>
                <w:ilvl w:val="0"/>
                <w:numId w:val="10"/>
              </w:numPr>
              <w:ind w:left="316" w:hanging="28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Tính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được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</m:acc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89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</m:t>
                  </m:r>
                </m:sup>
              </m:sSup>
            </m:oMath>
          </w:p>
        </w:tc>
        <w:tc>
          <w:tcPr>
            <w:tcW w:w="890" w:type="dxa"/>
          </w:tcPr>
          <w:p w14:paraId="20389133" w14:textId="1A41BEE4" w:rsidR="00FD6BD1" w:rsidRPr="0010111F" w:rsidRDefault="00B63FC1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E6613B" w:rsidRPr="0010111F" w14:paraId="48D2908B" w14:textId="77777777" w:rsidTr="00FD6BD1">
        <w:tc>
          <w:tcPr>
            <w:tcW w:w="1129" w:type="dxa"/>
            <w:vMerge/>
          </w:tcPr>
          <w:p w14:paraId="3D2B9A07" w14:textId="77777777" w:rsidR="00FD6BD1" w:rsidRPr="0010111F" w:rsidRDefault="00FD6BD1" w:rsidP="007B234E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894" w:type="dxa"/>
          </w:tcPr>
          <w:p w14:paraId="668679F5" w14:textId="309253D2" w:rsidR="006E4E9D" w:rsidRPr="0010111F" w:rsidRDefault="006E4E9D" w:rsidP="007B234E">
            <w:pPr>
              <w:pStyle w:val="ListParagraph"/>
              <w:numPr>
                <w:ilvl w:val="0"/>
                <w:numId w:val="10"/>
              </w:numPr>
              <w:ind w:left="316" w:hanging="28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(2,5đ)</w:t>
            </w:r>
          </w:p>
          <w:p w14:paraId="1685D226" w14:textId="692F0FF2" w:rsidR="00B63FC1" w:rsidRPr="0010111F" w:rsidRDefault="006E4E9D" w:rsidP="007B234E">
            <w:pPr>
              <w:pStyle w:val="ListParagraph"/>
              <w:ind w:left="316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Viết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63FC1"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GT, KL</w:t>
            </w:r>
          </w:p>
          <w:p w14:paraId="31551FCE" w14:textId="4D83AF53" w:rsidR="00B63FC1" w:rsidRPr="0010111F" w:rsidRDefault="006E4E9D" w:rsidP="007B234E">
            <w:pPr>
              <w:pStyle w:val="ListParagraph"/>
              <w:ind w:left="316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45720" distB="45720" distL="114300" distR="114300" simplePos="0" relativeHeight="251675648" behindDoc="0" locked="0" layoutInCell="1" allowOverlap="1" wp14:anchorId="48B4419D" wp14:editId="783BE5AB">
                      <wp:simplePos x="0" y="0"/>
                      <wp:positionH relativeFrom="column">
                        <wp:posOffset>1219835</wp:posOffset>
                      </wp:positionH>
                      <wp:positionV relativeFrom="paragraph">
                        <wp:posOffset>121920</wp:posOffset>
                      </wp:positionV>
                      <wp:extent cx="333375" cy="304800"/>
                      <wp:effectExtent l="0" t="0" r="0" b="0"/>
                      <wp:wrapSquare wrapText="bothSides"/>
                      <wp:docPr id="173266652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4D4A3BE" w14:textId="1C95BD9C" w:rsidR="006C7463" w:rsidRPr="006C7463" w:rsidRDefault="006C7463" w:rsidP="006C7463">
                                  <w:pP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8B4419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96.05pt;margin-top:9.6pt;width:26.25pt;height:24pt;z-index:2516756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" filled="f" stroked="f">
                      <v:textbox>
                        <w:txbxContent>
                          <w:p w14:paraId="74D4A3BE" w14:textId="1C95BD9C" w:rsidR="006C7463" w:rsidRPr="006C7463" w:rsidRDefault="006C7463" w:rsidP="006C7463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C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proofErr w:type="spellStart"/>
            <w:r w:rsidR="00B63FC1"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Hình</w:t>
            </w:r>
            <w:proofErr w:type="spellEnd"/>
            <w:r w:rsidR="00B63FC1"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B63FC1"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vẽ</w:t>
            </w:r>
            <w:proofErr w:type="spellEnd"/>
          </w:p>
          <w:p w14:paraId="5E03DF25" w14:textId="77777777" w:rsidR="006E4E9D" w:rsidRPr="0010111F" w:rsidRDefault="006E4E9D" w:rsidP="007B234E">
            <w:pPr>
              <w:pStyle w:val="ListParagraph"/>
              <w:ind w:left="316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313AC5B" w14:textId="25C40537" w:rsidR="00FD6BD1" w:rsidRPr="0010111F" w:rsidRDefault="00B63FC1" w:rsidP="007B234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59519" behindDoc="1" locked="0" layoutInCell="1" allowOverlap="1" wp14:anchorId="11B55D73" wp14:editId="7B273E40">
                      <wp:simplePos x="0" y="0"/>
                      <wp:positionH relativeFrom="column">
                        <wp:posOffset>1407795</wp:posOffset>
                      </wp:positionH>
                      <wp:positionV relativeFrom="paragraph">
                        <wp:posOffset>59055</wp:posOffset>
                      </wp:positionV>
                      <wp:extent cx="2371725" cy="1571625"/>
                      <wp:effectExtent l="0" t="19050" r="66675" b="28575"/>
                      <wp:wrapSquare wrapText="bothSides"/>
                      <wp:docPr id="2048601446" name="Right Tri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71725" cy="1571625"/>
                              </a:xfrm>
                              <a:prstGeom prst="rtTriangl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253B55A0"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1" o:spid="_x0000_s1026" type="#_x0000_t6" style="position:absolute;margin-left:110.85pt;margin-top:4.65pt;width:186.75pt;height:123.75pt;z-index:-25165696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" fillcolor="white [3201]" strokecolor="black [3213]" strokeweight="1.5pt">
                      <w10:wrap type="square"/>
                    </v:shape>
                  </w:pict>
                </mc:Fallback>
              </mc:AlternateContent>
            </w:r>
          </w:p>
          <w:p w14:paraId="4B2282BF" w14:textId="51DD3B65" w:rsidR="00B63FC1" w:rsidRPr="0010111F" w:rsidRDefault="00B63FC1" w:rsidP="007B234E">
            <w:pPr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83CBD97" w14:textId="20162AD3" w:rsidR="00B63FC1" w:rsidRPr="0010111F" w:rsidRDefault="006C7463" w:rsidP="007B234E">
            <w:pPr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6AEA1094" wp14:editId="0ACA93B6">
                      <wp:simplePos x="0" y="0"/>
                      <wp:positionH relativeFrom="column">
                        <wp:posOffset>1979295</wp:posOffset>
                      </wp:positionH>
                      <wp:positionV relativeFrom="paragraph">
                        <wp:posOffset>21590</wp:posOffset>
                      </wp:positionV>
                      <wp:extent cx="161925" cy="133350"/>
                      <wp:effectExtent l="0" t="0" r="28575" b="19050"/>
                      <wp:wrapNone/>
                      <wp:docPr id="673340113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61925" cy="133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599D941" id="Straight Connector 9" o:spid="_x0000_s1026" style="position:absolute;flip:x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5.85pt,1.7pt" to="168.6pt,1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683840" behindDoc="0" locked="0" layoutInCell="1" allowOverlap="1" wp14:anchorId="746C9292" wp14:editId="165D8E02">
                      <wp:simplePos x="0" y="0"/>
                      <wp:positionH relativeFrom="column">
                        <wp:posOffset>2562860</wp:posOffset>
                      </wp:positionH>
                      <wp:positionV relativeFrom="paragraph">
                        <wp:posOffset>180340</wp:posOffset>
                      </wp:positionV>
                      <wp:extent cx="333375" cy="304800"/>
                      <wp:effectExtent l="0" t="0" r="0" b="0"/>
                      <wp:wrapSquare wrapText="bothSides"/>
                      <wp:docPr id="56266391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8AA1FBC" w14:textId="0C1043DA" w:rsidR="006C7463" w:rsidRPr="006C7463" w:rsidRDefault="006C7463" w:rsidP="006C7463">
                                  <w:pP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6C9292" id="_x0000_s1027" type="#_x0000_t202" style="position:absolute;left:0;text-align:left;margin-left:201.8pt;margin-top:14.2pt;width:26.25pt;height:24pt;z-index:2516838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" filled="f" stroked="f">
                      <v:textbox>
                        <w:txbxContent>
                          <w:p w14:paraId="68AA1FBC" w14:textId="0C1043DA" w:rsidR="006C7463" w:rsidRPr="006C7463" w:rsidRDefault="006C7463" w:rsidP="006C7463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I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16FF7ECC" w14:textId="5D2F3015" w:rsidR="00B63FC1" w:rsidRPr="0010111F" w:rsidRDefault="006E4E9D" w:rsidP="007B234E">
            <w:pPr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5E0AB61D" wp14:editId="2327DF08">
                      <wp:simplePos x="0" y="0"/>
                      <wp:positionH relativeFrom="column">
                        <wp:posOffset>1407795</wp:posOffset>
                      </wp:positionH>
                      <wp:positionV relativeFrom="paragraph">
                        <wp:posOffset>240030</wp:posOffset>
                      </wp:positionV>
                      <wp:extent cx="1209675" cy="752475"/>
                      <wp:effectExtent l="0" t="0" r="28575" b="28575"/>
                      <wp:wrapNone/>
                      <wp:docPr id="909577505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209675" cy="7524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373A5F" id="Straight Connector 3" o:spid="_x0000_s1026" style="position:absolute;flip:x 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0.85pt,18.9pt" to="206.1pt,7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6C7463"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687936" behindDoc="0" locked="0" layoutInCell="1" allowOverlap="1" wp14:anchorId="7D2F94DF" wp14:editId="03874B75">
                      <wp:simplePos x="0" y="0"/>
                      <wp:positionH relativeFrom="column">
                        <wp:posOffset>1134110</wp:posOffset>
                      </wp:positionH>
                      <wp:positionV relativeFrom="paragraph">
                        <wp:posOffset>75565</wp:posOffset>
                      </wp:positionV>
                      <wp:extent cx="333375" cy="304800"/>
                      <wp:effectExtent l="0" t="0" r="0" b="0"/>
                      <wp:wrapSquare wrapText="bothSides"/>
                      <wp:docPr id="152481464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D19A66C" w14:textId="754FF736" w:rsidR="006C7463" w:rsidRPr="006C7463" w:rsidRDefault="006C7463" w:rsidP="006C7463">
                                  <w:pP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2F94DF" id="_x0000_s1028" type="#_x0000_t202" style="position:absolute;left:0;text-align:left;margin-left:89.3pt;margin-top:5.95pt;width:26.25pt;height:24pt;z-index:251687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" filled="f" stroked="f">
                      <v:textbox>
                        <w:txbxContent>
                          <w:p w14:paraId="4D19A66C" w14:textId="754FF736" w:rsidR="006C7463" w:rsidRPr="006C7463" w:rsidRDefault="006C7463" w:rsidP="006C7463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F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B63FC1"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75CF7A2" wp14:editId="15807C32">
                      <wp:simplePos x="0" y="0"/>
                      <wp:positionH relativeFrom="column">
                        <wp:posOffset>1407795</wp:posOffset>
                      </wp:positionH>
                      <wp:positionV relativeFrom="paragraph">
                        <wp:posOffset>231140</wp:posOffset>
                      </wp:positionV>
                      <wp:extent cx="85725" cy="85725"/>
                      <wp:effectExtent l="0" t="0" r="28575" b="28575"/>
                      <wp:wrapNone/>
                      <wp:docPr id="450801054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5725" cy="85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7382162" id="Rectangle 8" o:spid="_x0000_s1026" style="position:absolute;margin-left:110.85pt;margin-top:18.2pt;width:6.75pt;height:6.7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" fillcolor="white [3201]" strokecolor="black [3213]" strokeweight="1pt"/>
                  </w:pict>
                </mc:Fallback>
              </mc:AlternateContent>
            </w:r>
            <w:r w:rsidR="00B63FC1"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64C3F89" wp14:editId="0E1A25D0">
                      <wp:simplePos x="0" y="0"/>
                      <wp:positionH relativeFrom="column">
                        <wp:posOffset>2617470</wp:posOffset>
                      </wp:positionH>
                      <wp:positionV relativeFrom="paragraph">
                        <wp:posOffset>221615</wp:posOffset>
                      </wp:positionV>
                      <wp:extent cx="0" cy="790575"/>
                      <wp:effectExtent l="0" t="0" r="38100" b="28575"/>
                      <wp:wrapNone/>
                      <wp:docPr id="211181030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905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36FD1E6" id="Straight Connector 7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6.1pt,17.45pt" to="206.1pt,7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B63FC1"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10B3C3A" wp14:editId="1386207A">
                      <wp:simplePos x="0" y="0"/>
                      <wp:positionH relativeFrom="column">
                        <wp:posOffset>1417320</wp:posOffset>
                      </wp:positionH>
                      <wp:positionV relativeFrom="paragraph">
                        <wp:posOffset>221615</wp:posOffset>
                      </wp:positionV>
                      <wp:extent cx="1200150" cy="9525"/>
                      <wp:effectExtent l="0" t="0" r="19050" b="28575"/>
                      <wp:wrapNone/>
                      <wp:docPr id="1292554483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00150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5E7947E" id="Straight Connector 5" o:spid="_x0000_s1026" style="position:absolute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1.6pt,17.45pt" to="206.1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B63FC1"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59391" behindDoc="0" locked="0" layoutInCell="1" allowOverlap="1" wp14:anchorId="07D8E598" wp14:editId="38A4C7F2">
                      <wp:simplePos x="0" y="0"/>
                      <wp:positionH relativeFrom="column">
                        <wp:posOffset>1398270</wp:posOffset>
                      </wp:positionH>
                      <wp:positionV relativeFrom="paragraph">
                        <wp:posOffset>212091</wp:posOffset>
                      </wp:positionV>
                      <wp:extent cx="1247775" cy="781050"/>
                      <wp:effectExtent l="0" t="0" r="9525" b="0"/>
                      <wp:wrapNone/>
                      <wp:docPr id="515184945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47775" cy="78105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E6BDA5C" id="Rectangle 4" o:spid="_x0000_s1026" style="position:absolute;margin-left:110.1pt;margin-top:16.7pt;width:98.25pt;height:61.5pt;z-index:25165939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" fillcolor="white [3201]" stroked="f" strokeweight="1pt"/>
                  </w:pict>
                </mc:Fallback>
              </mc:AlternateContent>
            </w:r>
          </w:p>
          <w:p w14:paraId="16C4CAA6" w14:textId="0D75A2F8" w:rsidR="00B63FC1" w:rsidRPr="0010111F" w:rsidRDefault="00424933" w:rsidP="007B234E">
            <w:pPr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07639B37" wp14:editId="050BAC9E">
                      <wp:simplePos x="0" y="0"/>
                      <wp:positionH relativeFrom="column">
                        <wp:posOffset>1398270</wp:posOffset>
                      </wp:positionH>
                      <wp:positionV relativeFrom="paragraph">
                        <wp:posOffset>26670</wp:posOffset>
                      </wp:positionV>
                      <wp:extent cx="1209675" cy="781050"/>
                      <wp:effectExtent l="0" t="0" r="28575" b="19050"/>
                      <wp:wrapNone/>
                      <wp:docPr id="1193390310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09675" cy="7810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3DC7FD8" id="Straight Connector 3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0.1pt,2.1pt" to="205.35pt,6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6E7DE657" w14:textId="18120D79" w:rsidR="00B63FC1" w:rsidRPr="0010111F" w:rsidRDefault="006C7463" w:rsidP="007B234E">
            <w:pPr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1C7D3EFA" wp14:editId="3195A334">
                      <wp:simplePos x="0" y="0"/>
                      <wp:positionH relativeFrom="column">
                        <wp:posOffset>3067685</wp:posOffset>
                      </wp:positionH>
                      <wp:positionV relativeFrom="paragraph">
                        <wp:posOffset>67945</wp:posOffset>
                      </wp:positionV>
                      <wp:extent cx="161925" cy="133350"/>
                      <wp:effectExtent l="0" t="0" r="28575" b="19050"/>
                      <wp:wrapNone/>
                      <wp:docPr id="1589972273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61925" cy="133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2B5CA7E" id="Straight Connector 9" o:spid="_x0000_s1026" style="position:absolute;flip:x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1.55pt,5.35pt" to="254.3pt,1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1A65E293" w14:textId="3F7D45ED" w:rsidR="00B63FC1" w:rsidRPr="0010111F" w:rsidRDefault="006C7463" w:rsidP="007B234E">
            <w:pPr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673600" behindDoc="0" locked="0" layoutInCell="1" allowOverlap="1" wp14:anchorId="2C70C551" wp14:editId="7966E429">
                      <wp:simplePos x="0" y="0"/>
                      <wp:positionH relativeFrom="column">
                        <wp:posOffset>3743960</wp:posOffset>
                      </wp:positionH>
                      <wp:positionV relativeFrom="paragraph">
                        <wp:posOffset>199390</wp:posOffset>
                      </wp:positionV>
                      <wp:extent cx="333375" cy="304800"/>
                      <wp:effectExtent l="0" t="0" r="0" b="0"/>
                      <wp:wrapSquare wrapText="bothSides"/>
                      <wp:docPr id="16289720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ECCA639" w14:textId="1F5757EB" w:rsidR="006C7463" w:rsidRPr="006C7463" w:rsidRDefault="006C7463" w:rsidP="006C7463">
                                  <w:pP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70C551" id="_x0000_s1029" type="#_x0000_t202" style="position:absolute;left:0;text-align:left;margin-left:294.8pt;margin-top:15.7pt;width:26.25pt;height:24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" filled="f" stroked="f">
                      <v:textbox>
                        <w:txbxContent>
                          <w:p w14:paraId="7ECCA639" w14:textId="1F5757EB" w:rsidR="006C7463" w:rsidRPr="006C7463" w:rsidRDefault="006C7463" w:rsidP="006C7463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B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317C682A" w14:textId="43F06BDD" w:rsidR="00B63FC1" w:rsidRPr="0010111F" w:rsidRDefault="00F11084" w:rsidP="007B234E">
            <w:pPr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681792" behindDoc="0" locked="0" layoutInCell="1" allowOverlap="1" wp14:anchorId="646FF458" wp14:editId="1A271170">
                      <wp:simplePos x="0" y="0"/>
                      <wp:positionH relativeFrom="column">
                        <wp:posOffset>1086485</wp:posOffset>
                      </wp:positionH>
                      <wp:positionV relativeFrom="paragraph">
                        <wp:posOffset>109220</wp:posOffset>
                      </wp:positionV>
                      <wp:extent cx="333375" cy="304800"/>
                      <wp:effectExtent l="0" t="0" r="0" b="0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EE9857A" w14:textId="77777777" w:rsidR="006C7463" w:rsidRPr="006C7463" w:rsidRDefault="006C7463" w:rsidP="006C7463">
                                  <w:pP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  <w:r w:rsidRPr="006C7463"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6FF458" id="_x0000_s1030" type="#_x0000_t202" style="position:absolute;left:0;text-align:left;margin-left:85.55pt;margin-top:8.6pt;width:26.25pt;height:24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" filled="f" stroked="f">
                      <v:textbox>
                        <w:txbxContent>
                          <w:p w14:paraId="0EE9857A" w14:textId="77777777" w:rsidR="006C7463" w:rsidRPr="006C7463" w:rsidRDefault="006C7463" w:rsidP="006C7463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6C7463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A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424933"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166CFC2" wp14:editId="3CCE9E01">
                      <wp:simplePos x="0" y="0"/>
                      <wp:positionH relativeFrom="column">
                        <wp:posOffset>2620010</wp:posOffset>
                      </wp:positionH>
                      <wp:positionV relativeFrom="paragraph">
                        <wp:posOffset>101600</wp:posOffset>
                      </wp:positionV>
                      <wp:extent cx="85725" cy="85725"/>
                      <wp:effectExtent l="0" t="0" r="28575" b="28575"/>
                      <wp:wrapNone/>
                      <wp:docPr id="391136370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5725" cy="85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496F305" id="Rectangle 8" o:spid="_x0000_s1026" style="position:absolute;margin-left:206.3pt;margin-top:8pt;width:6.75pt;height:6.7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" fillcolor="white [3201]" strokecolor="black [3213]" strokeweight="1pt"/>
                  </w:pict>
                </mc:Fallback>
              </mc:AlternateContent>
            </w:r>
            <w:r w:rsidR="00424933"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1DAC008C" wp14:editId="175E4960">
                      <wp:simplePos x="0" y="0"/>
                      <wp:positionH relativeFrom="column">
                        <wp:posOffset>1410335</wp:posOffset>
                      </wp:positionH>
                      <wp:positionV relativeFrom="paragraph">
                        <wp:posOffset>120650</wp:posOffset>
                      </wp:positionV>
                      <wp:extent cx="85725" cy="85725"/>
                      <wp:effectExtent l="0" t="0" r="28575" b="28575"/>
                      <wp:wrapNone/>
                      <wp:docPr id="1332925072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5725" cy="85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12B8ECF" id="Rectangle 8" o:spid="_x0000_s1026" style="position:absolute;margin-left:111.05pt;margin-top:9.5pt;width:6.75pt;height:6.7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" fillcolor="white [3201]" strokecolor="black [3213]" strokeweight="1pt"/>
                  </w:pict>
                </mc:Fallback>
              </mc:AlternateContent>
            </w:r>
            <w:r w:rsidR="00424933"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685888" behindDoc="0" locked="0" layoutInCell="1" allowOverlap="1" wp14:anchorId="3FD0092D" wp14:editId="393A6063">
                      <wp:simplePos x="0" y="0"/>
                      <wp:positionH relativeFrom="column">
                        <wp:posOffset>2496185</wp:posOffset>
                      </wp:positionH>
                      <wp:positionV relativeFrom="paragraph">
                        <wp:posOffset>180340</wp:posOffset>
                      </wp:positionV>
                      <wp:extent cx="333375" cy="304800"/>
                      <wp:effectExtent l="0" t="0" r="0" b="0"/>
                      <wp:wrapSquare wrapText="bothSides"/>
                      <wp:docPr id="38242095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07B61E" w14:textId="495D6063" w:rsidR="006C7463" w:rsidRPr="006C7463" w:rsidRDefault="006C7463" w:rsidP="006C7463">
                                  <w:pP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D0092D" id="_x0000_s1031" type="#_x0000_t202" style="position:absolute;left:0;text-align:left;margin-left:196.55pt;margin-top:14.2pt;width:26.25pt;height:24pt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" filled="f" stroked="f">
                      <v:textbox>
                        <w:txbxContent>
                          <w:p w14:paraId="6707B61E" w14:textId="495D6063" w:rsidR="006C7463" w:rsidRPr="006C7463" w:rsidRDefault="006C7463" w:rsidP="006C7463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E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58F83FDE" w14:textId="1F29B8E5" w:rsidR="006C7463" w:rsidRPr="0010111F" w:rsidRDefault="006C7463" w:rsidP="007B234E">
            <w:pPr>
              <w:pStyle w:val="ListParagraph"/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72C5063" w14:textId="77777777" w:rsidR="00424933" w:rsidRDefault="00424933" w:rsidP="00424933">
            <w:pPr>
              <w:pStyle w:val="ListParagraph"/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0150C09" w14:textId="2BC1A997" w:rsidR="00B63FC1" w:rsidRPr="00424933" w:rsidRDefault="00B63FC1" w:rsidP="00424933">
            <w:pPr>
              <w:pStyle w:val="ListParagraph"/>
              <w:numPr>
                <w:ilvl w:val="0"/>
                <w:numId w:val="24"/>
              </w:numPr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493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ì ΔABC vuông tại A nên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A</m:t>
                  </m:r>
                </m:e>
              </m:acc>
            </m:oMath>
            <w:r w:rsidRPr="00424933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90</w:t>
            </w:r>
            <w:r w:rsidRPr="00424933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</w:p>
          <w:p w14:paraId="527B9733" w14:textId="1DAA66A7" w:rsidR="00B63FC1" w:rsidRPr="0010111F" w:rsidRDefault="00B63FC1" w:rsidP="007B234E">
            <w:pPr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a có: IE </w:t>
            </w:r>
            <w:r w:rsidRPr="0010111F">
              <w:rPr>
                <w:rFonts w:ascii="Cambria Math" w:eastAsia="Times New Roman" w:hAnsi="Cambria Math" w:cs="Cambria Math"/>
                <w:sz w:val="28"/>
                <w:szCs w:val="28"/>
              </w:rPr>
              <w:t>⊥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BC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tại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E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va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̀ IF </w:t>
            </w:r>
            <w:r w:rsidRPr="0010111F">
              <w:rPr>
                <w:rFonts w:ascii="Cambria Math" w:eastAsia="Times New Roman" w:hAnsi="Cambria Math" w:cs="Cambria Math"/>
                <w:sz w:val="28"/>
                <w:szCs w:val="28"/>
              </w:rPr>
              <w:t>⊥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AC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tại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F.</w:t>
            </w:r>
            <w:r w:rsidR="006C7463"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w:t xml:space="preserve"> </w:t>
            </w:r>
          </w:p>
          <w:p w14:paraId="6A6468E0" w14:textId="77777777" w:rsidR="00B63FC1" w:rsidRPr="0010111F" w:rsidRDefault="00B63FC1" w:rsidP="007B234E">
            <w:pPr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Cambria Math" w:eastAsia="Times New Roman" w:hAnsi="Cambria Math" w:cs="Cambria Math"/>
                <w:sz w:val="28"/>
                <w:szCs w:val="28"/>
              </w:rPr>
              <w:t>⇒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Ê = 90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F</m:t>
                  </m:r>
                </m:e>
              </m:acc>
            </m:oMath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90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</w:p>
          <w:p w14:paraId="2918420D" w14:textId="168DF901" w:rsidR="00B63FC1" w:rsidRPr="0010111F" w:rsidRDefault="00B63FC1" w:rsidP="007B234E">
            <w:pPr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Xét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tư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́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giác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6C7463"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AEIF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a có: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A</m:t>
                  </m:r>
                </m:e>
              </m:acc>
            </m:oMath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Ê =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F</m:t>
                  </m:r>
                </m:e>
              </m:acc>
            </m:oMath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90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</w:p>
          <w:p w14:paraId="46624433" w14:textId="4309E033" w:rsidR="00B63FC1" w:rsidRPr="0010111F" w:rsidRDefault="00B63FC1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Cambria Math" w:eastAsia="Times New Roman" w:hAnsi="Cambria Math" w:cs="Cambria Math"/>
                <w:sz w:val="28"/>
                <w:szCs w:val="28"/>
              </w:rPr>
              <w:t>⇒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Tư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́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giác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6C7463"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AEIF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à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hình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chư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̃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nhật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dấu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hiệu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nhận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biết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).</w:t>
            </w:r>
          </w:p>
          <w:p w14:paraId="53A0ACDD" w14:textId="77777777" w:rsidR="00B63FC1" w:rsidRPr="0010111F" w:rsidRDefault="006E4E9D" w:rsidP="00424933">
            <w:pPr>
              <w:pStyle w:val="ListParagraph"/>
              <w:numPr>
                <w:ilvl w:val="0"/>
                <w:numId w:val="24"/>
              </w:num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AEIF là hình chữ nhật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(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cmt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)</w:t>
            </w:r>
          </w:p>
          <w:p w14:paraId="6C6C5246" w14:textId="77777777" w:rsidR="006E4E9D" w:rsidRPr="0010111F" w:rsidRDefault="006E4E9D" w:rsidP="007B234E">
            <w:pPr>
              <w:pStyle w:val="ListParagraph"/>
              <w:numPr>
                <w:ilvl w:val="0"/>
                <w:numId w:val="15"/>
              </w:num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AI = EF (t/c)</w:t>
            </w:r>
          </w:p>
          <w:p w14:paraId="50BDFFA1" w14:textId="73543B04" w:rsidR="006E4E9D" w:rsidRPr="0010111F" w:rsidRDefault="006E4E9D" w:rsidP="00424933">
            <w:pPr>
              <w:pStyle w:val="ListParagraph"/>
              <w:numPr>
                <w:ilvl w:val="0"/>
                <w:numId w:val="2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CM: Tam giác ABC có AI vừa là đường cao, vừa là trung tuyến</w:t>
            </w:r>
          </w:p>
          <w:p w14:paraId="577694B5" w14:textId="77777777" w:rsidR="006E4E9D" w:rsidRPr="0010111F" w:rsidRDefault="006E4E9D" w:rsidP="007B234E">
            <w:pPr>
              <w:pStyle w:val="ListParagraph"/>
              <w:numPr>
                <w:ilvl w:val="0"/>
                <w:numId w:val="15"/>
              </w:num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Tam giác ABC vuông cân tại A</w:t>
            </w:r>
            <w:r w:rsidR="00C377AC" w:rsidRPr="001011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14:paraId="4CC0C354" w14:textId="68525B80" w:rsidR="00C377AC" w:rsidRPr="0010111F" w:rsidRDefault="00C377AC" w:rsidP="007B234E">
            <w:pPr>
              <w:pStyle w:val="ListParagrap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0" w:type="dxa"/>
          </w:tcPr>
          <w:p w14:paraId="25A9F6DA" w14:textId="77777777" w:rsidR="006E4E9D" w:rsidRPr="0010111F" w:rsidRDefault="006E4E9D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AAFE057" w14:textId="78A67A2D" w:rsidR="00FD6BD1" w:rsidRPr="0010111F" w:rsidRDefault="00B63FC1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04629957" w14:textId="77777777" w:rsidR="00B63FC1" w:rsidRPr="0010111F" w:rsidRDefault="00B63FC1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29C55692" w14:textId="77777777" w:rsidR="00B63FC1" w:rsidRPr="0010111F" w:rsidRDefault="00B63FC1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F813ED7" w14:textId="77777777" w:rsidR="00B63FC1" w:rsidRPr="0010111F" w:rsidRDefault="00B63FC1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46A0FAF" w14:textId="77777777" w:rsidR="00B63FC1" w:rsidRPr="0010111F" w:rsidRDefault="00B63FC1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61574BE" w14:textId="77777777" w:rsidR="00B63FC1" w:rsidRPr="0010111F" w:rsidRDefault="00B63FC1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A8A2C64" w14:textId="77777777" w:rsidR="00B63FC1" w:rsidRPr="0010111F" w:rsidRDefault="00B63FC1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0320CB8" w14:textId="77777777" w:rsidR="00B63FC1" w:rsidRPr="0010111F" w:rsidRDefault="00B63FC1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78CCD2B" w14:textId="77777777" w:rsidR="00B63FC1" w:rsidRPr="0010111F" w:rsidRDefault="00B63FC1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1CF988C" w14:textId="77777777" w:rsidR="00B63FC1" w:rsidRPr="0010111F" w:rsidRDefault="00B63FC1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4F48BC6" w14:textId="77777777" w:rsidR="00B63FC1" w:rsidRPr="0010111F" w:rsidRDefault="00B63FC1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65237ED" w14:textId="27E56F40" w:rsidR="00B63FC1" w:rsidRPr="0010111F" w:rsidRDefault="00B63FC1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D1645D2" w14:textId="77777777" w:rsidR="006C7463" w:rsidRPr="0010111F" w:rsidRDefault="006C7463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D451D5F" w14:textId="77777777" w:rsidR="00B63FC1" w:rsidRPr="0010111F" w:rsidRDefault="00B63FC1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4BEF3552" w14:textId="77777777" w:rsidR="00B63FC1" w:rsidRPr="0010111F" w:rsidRDefault="00B63FC1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413F76B" w14:textId="77777777" w:rsidR="007A0A04" w:rsidRPr="0010111F" w:rsidRDefault="007A0A04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8A57474" w14:textId="32DD666D" w:rsidR="00B63FC1" w:rsidRPr="0010111F" w:rsidRDefault="00B63FC1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0,25</w:t>
            </w:r>
          </w:p>
          <w:p w14:paraId="501CBF1A" w14:textId="1856E9AF" w:rsidR="00B63FC1" w:rsidRPr="0010111F" w:rsidRDefault="00B63FC1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5D88C40C" w14:textId="2D129F8E" w:rsidR="00B63FC1" w:rsidRPr="0010111F" w:rsidRDefault="00B63FC1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2E423072" w14:textId="77777777" w:rsidR="00B63FC1" w:rsidRPr="0010111F" w:rsidRDefault="00B63FC1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DFAD628" w14:textId="77777777" w:rsidR="006E4E9D" w:rsidRPr="0010111F" w:rsidRDefault="006E4E9D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  <w:p w14:paraId="3DA39256" w14:textId="77777777" w:rsidR="006E4E9D" w:rsidRPr="0010111F" w:rsidRDefault="006E4E9D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A123D9E" w14:textId="5A2D1D67" w:rsidR="006E4E9D" w:rsidRPr="0010111F" w:rsidRDefault="006E4E9D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E6613B" w:rsidRPr="0010111F" w14:paraId="28CF5342" w14:textId="77777777" w:rsidTr="00FD6BD1">
        <w:tc>
          <w:tcPr>
            <w:tcW w:w="1129" w:type="dxa"/>
          </w:tcPr>
          <w:p w14:paraId="67678CF2" w14:textId="30C84FDC" w:rsidR="00FD6BD1" w:rsidRPr="0010111F" w:rsidRDefault="00C377AC" w:rsidP="007B234E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lastRenderedPageBreak/>
              <w:t>Câu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12 (0,5đ)</w:t>
            </w:r>
          </w:p>
        </w:tc>
        <w:tc>
          <w:tcPr>
            <w:tcW w:w="7894" w:type="dxa"/>
          </w:tcPr>
          <w:p w14:paraId="3BEC3BC5" w14:textId="77777777" w:rsidR="00E850AE" w:rsidRPr="0010111F" w:rsidRDefault="00E850AE" w:rsidP="00E850AE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Ta có: </w:t>
            </w: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80" w:dyaOrig="380" w14:anchorId="1B939030">
                <v:shape id="_x0000_i1050" type="#_x0000_t75" style="width:99pt;height:19pt" o:ole="">
                  <v:imagedata r:id="rId57" o:title=""/>
                </v:shape>
                <o:OLEObject Type="Embed" ProgID="Equation.DSMT4" ShapeID="_x0000_i1050" DrawAspect="Content" ObjectID="_1760305015" r:id="rId58"/>
              </w:object>
            </w:r>
          </w:p>
          <w:p w14:paraId="70BDBE98" w14:textId="77777777" w:rsidR="00E850AE" w:rsidRPr="0010111F" w:rsidRDefault="00E850AE" w:rsidP="00E850AE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00" w:dyaOrig="380" w14:anchorId="070F48D9">
                <v:shape id="_x0000_i1051" type="#_x0000_t75" style="width:135pt;height:19pt" o:ole="">
                  <v:imagedata r:id="rId59" o:title=""/>
                </v:shape>
                <o:OLEObject Type="Embed" ProgID="Equation.DSMT4" ShapeID="_x0000_i1051" DrawAspect="Content" ObjectID="_1760305016" r:id="rId60"/>
              </w:object>
            </w:r>
          </w:p>
          <w:p w14:paraId="3A45B8BE" w14:textId="77777777" w:rsidR="00E850AE" w:rsidRPr="0010111F" w:rsidRDefault="00E850AE" w:rsidP="00E850AE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60" w:dyaOrig="380" w14:anchorId="706A6447">
                <v:shape id="_x0000_i1052" type="#_x0000_t75" style="width:103pt;height:19pt" o:ole="">
                  <v:imagedata r:id="rId61" o:title=""/>
                </v:shape>
                <o:OLEObject Type="Embed" ProgID="Equation.DSMT4" ShapeID="_x0000_i1052" DrawAspect="Content" ObjectID="_1760305017" r:id="rId62"/>
              </w:object>
            </w:r>
          </w:p>
          <w:p w14:paraId="1FCD1DAD" w14:textId="77777777" w:rsidR="00E850AE" w:rsidRPr="0010111F" w:rsidRDefault="00E850AE" w:rsidP="00E850AE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80" w14:anchorId="3C95E184">
                <v:shape id="_x0000_i1053" type="#_x0000_t75" style="width:102pt;height:19pt" o:ole="">
                  <v:imagedata r:id="rId63" o:title=""/>
                </v:shape>
                <o:OLEObject Type="Embed" ProgID="Equation.DSMT4" ShapeID="_x0000_i1053" DrawAspect="Content" ObjectID="_1760305018" r:id="rId64"/>
              </w:object>
            </w:r>
          </w:p>
          <w:p w14:paraId="1AF848B9" w14:textId="77777777" w:rsidR="00E850AE" w:rsidRPr="0010111F" w:rsidRDefault="00E850AE" w:rsidP="00E850AE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Vì </w:t>
            </w: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60" w:dyaOrig="380" w14:anchorId="5CF96A2E">
                <v:shape id="_x0000_i1054" type="#_x0000_t75" style="width:87.5pt;height:19pt" o:ole="">
                  <v:imagedata r:id="rId65" o:title=""/>
                </v:shape>
                <o:OLEObject Type="Embed" ProgID="Equation.DSMT4" ShapeID="_x0000_i1054" DrawAspect="Content" ObjectID="_1760305019" r:id="rId66"/>
              </w:object>
            </w:r>
          </w:p>
          <w:p w14:paraId="420A90A3" w14:textId="77777777" w:rsidR="00E850AE" w:rsidRPr="0010111F" w:rsidRDefault="00E850AE" w:rsidP="00E850AE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99" w:dyaOrig="380" w14:anchorId="676B4FC2">
                <v:shape id="_x0000_i1055" type="#_x0000_t75" style="width:114.5pt;height:19pt" o:ole="">
                  <v:imagedata r:id="rId67" o:title=""/>
                </v:shape>
                <o:OLEObject Type="Embed" ProgID="Equation.DSMT4" ShapeID="_x0000_i1055" DrawAspect="Content" ObjectID="_1760305020" r:id="rId68"/>
              </w:object>
            </w:r>
          </w:p>
          <w:p w14:paraId="2A5B963B" w14:textId="77777777" w:rsidR="00E850AE" w:rsidRPr="0010111F" w:rsidRDefault="00E850AE" w:rsidP="00E850AE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60" w:dyaOrig="380" w14:anchorId="1ADFB8A5">
                <v:shape id="_x0000_i1056" type="#_x0000_t75" style="width:123pt;height:19pt" o:ole="">
                  <v:imagedata r:id="rId69" o:title=""/>
                </v:shape>
                <o:OLEObject Type="Embed" ProgID="Equation.DSMT4" ShapeID="_x0000_i1056" DrawAspect="Content" ObjectID="_1760305021" r:id="rId70"/>
              </w:object>
            </w:r>
          </w:p>
          <w:p w14:paraId="169F272F" w14:textId="77777777" w:rsidR="00E850AE" w:rsidRPr="0010111F" w:rsidRDefault="00E850AE" w:rsidP="00E850AE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20" w:dyaOrig="380" w14:anchorId="13BB4C63">
                <v:shape id="_x0000_i1057" type="#_x0000_t75" style="width:76pt;height:19pt" o:ole="">
                  <v:imagedata r:id="rId71" o:title=""/>
                </v:shape>
                <o:OLEObject Type="Embed" ProgID="Equation.DSMT4" ShapeID="_x0000_i1057" DrawAspect="Content" ObjectID="_1760305022" r:id="rId72"/>
              </w:object>
            </w:r>
          </w:p>
          <w:p w14:paraId="72AEF011" w14:textId="77777777" w:rsidR="00E850AE" w:rsidRPr="0010111F" w:rsidRDefault="00E850AE" w:rsidP="00E850AE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0" w:dyaOrig="340" w14:anchorId="136E3F85">
                <v:shape id="_x0000_i1058" type="#_x0000_t75" style="width:120pt;height:17.5pt" o:ole="">
                  <v:imagedata r:id="rId73" o:title=""/>
                </v:shape>
                <o:OLEObject Type="Embed" ProgID="Equation.DSMT4" ShapeID="_x0000_i1058" DrawAspect="Content" ObjectID="_1760305023" r:id="rId74"/>
              </w:object>
            </w:r>
          </w:p>
          <w:p w14:paraId="3C3CACA5" w14:textId="77777777" w:rsidR="00E850AE" w:rsidRPr="0010111F" w:rsidRDefault="00E850AE" w:rsidP="00E850AE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Thay </w:t>
            </w:r>
            <w:r w:rsidRPr="0010111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20" w:dyaOrig="279" w14:anchorId="078784B9">
                <v:shape id="_x0000_i1059" type="#_x0000_t75" style="width:26.5pt;height:14.5pt" o:ole="">
                  <v:imagedata r:id="rId75" o:title=""/>
                </v:shape>
                <o:OLEObject Type="Embed" ProgID="Equation.DSMT4" ShapeID="_x0000_i1059" DrawAspect="Content" ObjectID="_1760305024" r:id="rId76"/>
              </w:objec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vào biểu thức </w:t>
            </w:r>
            <w:r w:rsidRPr="0010111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20" w:dyaOrig="260" w14:anchorId="74FB518B">
                <v:shape id="_x0000_i1060" type="#_x0000_t75" style="width:15.5pt;height:13pt" o:ole="">
                  <v:imagedata r:id="rId77" o:title=""/>
                </v:shape>
                <o:OLEObject Type="Embed" ProgID="Equation.DSMT4" ShapeID="_x0000_i1060" DrawAspect="Content" ObjectID="_1760305025" r:id="rId78"/>
              </w:objec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, ta có:</w:t>
            </w:r>
          </w:p>
          <w:p w14:paraId="7EB80224" w14:textId="77777777" w:rsidR="00E850AE" w:rsidRPr="0010111F" w:rsidRDefault="00E850AE" w:rsidP="00E850AE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00" w:dyaOrig="380" w14:anchorId="6874455E">
                <v:shape id="_x0000_i1061" type="#_x0000_t75" style="width:105pt;height:19pt" o:ole="">
                  <v:imagedata r:id="rId79" o:title=""/>
                </v:shape>
                <o:OLEObject Type="Embed" ProgID="Equation.DSMT4" ShapeID="_x0000_i1061" DrawAspect="Content" ObjectID="_1760305026" r:id="rId80"/>
              </w:object>
            </w:r>
          </w:p>
          <w:p w14:paraId="743714DD" w14:textId="77777777" w:rsidR="00E850AE" w:rsidRPr="0010111F" w:rsidRDefault="00E850AE" w:rsidP="00E850AE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80" w:dyaOrig="380" w14:anchorId="4F961B5D">
                <v:shape id="_x0000_i1062" type="#_x0000_t75" style="width:93.5pt;height:19pt" o:ole="">
                  <v:imagedata r:id="rId81" o:title=""/>
                </v:shape>
                <o:OLEObject Type="Embed" ProgID="Equation.DSMT4" ShapeID="_x0000_i1062" DrawAspect="Content" ObjectID="_1760305027" r:id="rId82"/>
              </w:object>
            </w:r>
          </w:p>
          <w:p w14:paraId="002850CF" w14:textId="77777777" w:rsidR="00E850AE" w:rsidRPr="0010111F" w:rsidRDefault="00E850AE" w:rsidP="00E850AE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80" w14:anchorId="4CA48E0F">
                <v:shape id="_x0000_i1063" type="#_x0000_t75" style="width:84.5pt;height:19pt" o:ole="">
                  <v:imagedata r:id="rId83" o:title=""/>
                </v:shape>
                <o:OLEObject Type="Embed" ProgID="Equation.DSMT4" ShapeID="_x0000_i1063" DrawAspect="Content" ObjectID="_1760305028" r:id="rId84"/>
              </w:object>
            </w:r>
          </w:p>
          <w:p w14:paraId="25B0C5AE" w14:textId="77777777" w:rsidR="00E850AE" w:rsidRPr="0010111F" w:rsidRDefault="00E850AE" w:rsidP="00E850AE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60" w:dyaOrig="320" w14:anchorId="5FEAB608">
                <v:shape id="_x0000_i1064" type="#_x0000_t75" style="width:87.5pt;height:15.5pt" o:ole="">
                  <v:imagedata r:id="rId85" o:title=""/>
                </v:shape>
                <o:OLEObject Type="Embed" ProgID="Equation.DSMT4" ShapeID="_x0000_i1064" DrawAspect="Content" ObjectID="_1760305029" r:id="rId86"/>
              </w:object>
            </w:r>
          </w:p>
          <w:p w14:paraId="099C6BB3" w14:textId="77777777" w:rsidR="00E850AE" w:rsidRPr="0010111F" w:rsidRDefault="00E850AE" w:rsidP="00E850AE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 w14:anchorId="4A562FEA">
                <v:shape id="_x0000_i1065" type="#_x0000_t75" style="width:45pt;height:15.5pt" o:ole="">
                  <v:imagedata r:id="rId87" o:title=""/>
                </v:shape>
                <o:OLEObject Type="Embed" ProgID="Equation.DSMT4" ShapeID="_x0000_i1065" DrawAspect="Content" ObjectID="_1760305030" r:id="rId88"/>
              </w:objec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(Loại) hoặc </w:t>
            </w: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80" w:dyaOrig="320" w14:anchorId="67790A22">
                <v:shape id="_x0000_i1066" type="#_x0000_t75" style="width:29.5pt;height:15.5pt" o:ole="">
                  <v:imagedata r:id="rId89" o:title=""/>
                </v:shape>
                <o:OLEObject Type="Embed" ProgID="Equation.DSMT4" ShapeID="_x0000_i1066" DrawAspect="Content" ObjectID="_1760305031" r:id="rId90"/>
              </w:objec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(TM)  </w:t>
            </w:r>
          </w:p>
          <w:p w14:paraId="50DC5877" w14:textId="77777777" w:rsidR="00E850AE" w:rsidRPr="0010111F" w:rsidRDefault="00E850AE" w:rsidP="00E850AE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Thay </w:t>
            </w:r>
            <w:r w:rsidRPr="0010111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20" w:dyaOrig="279" w14:anchorId="2986AA4C">
                <v:shape id="_x0000_i1067" type="#_x0000_t75" style="width:26.5pt;height:14.5pt" o:ole="">
                  <v:imagedata r:id="rId91" o:title=""/>
                </v:shape>
                <o:OLEObject Type="Embed" ProgID="Equation.DSMT4" ShapeID="_x0000_i1067" DrawAspect="Content" ObjectID="_1760305032" r:id="rId92"/>
              </w:objec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80" w:dyaOrig="320" w14:anchorId="2E3FE753">
                <v:shape id="_x0000_i1068" type="#_x0000_t75" style="width:29.5pt;height:15.5pt" o:ole="">
                  <v:imagedata r:id="rId93" o:title=""/>
                </v:shape>
                <o:OLEObject Type="Embed" ProgID="Equation.DSMT4" ShapeID="_x0000_i1068" DrawAspect="Content" ObjectID="_1760305033" r:id="rId94"/>
              </w:objec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vào biểu thức </w:t>
            </w:r>
            <w:r w:rsidRPr="0010111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20" w:dyaOrig="260" w14:anchorId="649A1A17">
                <v:shape id="_x0000_i1069" type="#_x0000_t75" style="width:15.5pt;height:13pt" o:ole="">
                  <v:imagedata r:id="rId77" o:title=""/>
                </v:shape>
                <o:OLEObject Type="Embed" ProgID="Equation.DSMT4" ShapeID="_x0000_i1069" DrawAspect="Content" ObjectID="_1760305034" r:id="rId95"/>
              </w:objec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, ta có:</w:t>
            </w:r>
          </w:p>
          <w:p w14:paraId="303AAE0A" w14:textId="15AC3340" w:rsidR="00E850AE" w:rsidRPr="0010111F" w:rsidRDefault="003C4ACE" w:rsidP="00E850AE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420" w:dyaOrig="380" w14:anchorId="06E7D461">
                <v:shape id="_x0000_i1070" type="#_x0000_t75" style="width:221pt;height:19pt" o:ole="">
                  <v:imagedata r:id="rId96" o:title=""/>
                </v:shape>
                <o:OLEObject Type="Embed" ProgID="Equation.DSMT4" ShapeID="_x0000_i1070" DrawAspect="Content" ObjectID="_1760305035" r:id="rId97"/>
              </w:object>
            </w:r>
          </w:p>
          <w:p w14:paraId="0A970166" w14:textId="126B18C8" w:rsidR="00C377AC" w:rsidRPr="0010111F" w:rsidRDefault="00E850AE" w:rsidP="00E850AE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 w:rsidR="003C4ACE" w:rsidRPr="0010111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 w14:anchorId="06CB2F8F">
                <v:shape id="_x0000_i1071" type="#_x0000_t75" style="width:34pt;height:14.5pt" o:ole="">
                  <v:imagedata r:id="rId98" o:title=""/>
                </v:shape>
                <o:OLEObject Type="Embed" ProgID="Equation.DSMT4" ShapeID="_x0000_i1071" DrawAspect="Content" ObjectID="_1760305036" r:id="rId99"/>
              </w:object>
            </w:r>
          </w:p>
        </w:tc>
        <w:tc>
          <w:tcPr>
            <w:tcW w:w="890" w:type="dxa"/>
          </w:tcPr>
          <w:p w14:paraId="0E027F1B" w14:textId="5BC4DC2A" w:rsidR="00FD6BD1" w:rsidRPr="0010111F" w:rsidRDefault="00C377AC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14:paraId="05C9D5FD" w14:textId="77777777" w:rsidR="00C377AC" w:rsidRPr="0010111F" w:rsidRDefault="00C377AC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B4AB27D" w14:textId="77777777" w:rsidR="00C377AC" w:rsidRPr="0010111F" w:rsidRDefault="00C377AC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7EB1FC5" w14:textId="53A6E5F4" w:rsidR="00C377AC" w:rsidRPr="0010111F" w:rsidRDefault="00C377AC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3612523A" w14:textId="77777777" w:rsidR="00C377AC" w:rsidRPr="0010111F" w:rsidRDefault="00C377AC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E1D6598" w14:textId="47C92AC9" w:rsidR="00C377AC" w:rsidRPr="0010111F" w:rsidRDefault="00C377AC" w:rsidP="007B234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14:paraId="12F76270" w14:textId="77777777" w:rsidR="00C35128" w:rsidRPr="0010111F" w:rsidRDefault="00C35128" w:rsidP="007B234E">
      <w:pPr>
        <w:pStyle w:val="NormalWeb"/>
        <w:spacing w:before="0" w:beforeAutospacing="0" w:after="0" w:afterAutospacing="0"/>
        <w:rPr>
          <w:sz w:val="28"/>
          <w:szCs w:val="28"/>
        </w:rPr>
      </w:pPr>
    </w:p>
    <w:p w14:paraId="4320714E" w14:textId="77777777" w:rsidR="00C35128" w:rsidRPr="0010111F" w:rsidRDefault="00C35128" w:rsidP="007B234E">
      <w:pPr>
        <w:pStyle w:val="NormalWeb"/>
        <w:spacing w:before="0" w:beforeAutospacing="0" w:after="0" w:afterAutospacing="0"/>
        <w:ind w:left="1440" w:firstLine="720"/>
        <w:rPr>
          <w:sz w:val="28"/>
          <w:szCs w:val="28"/>
        </w:rPr>
      </w:pPr>
    </w:p>
    <w:p w14:paraId="4F847F40" w14:textId="22C533DE" w:rsidR="0014624B" w:rsidRPr="0010111F" w:rsidRDefault="0014624B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561C93D5" w14:textId="77777777" w:rsidR="003035D0" w:rsidRPr="0010111F" w:rsidRDefault="003035D0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0558C64F" w14:textId="77777777" w:rsidR="003035D0" w:rsidRPr="0010111F" w:rsidRDefault="003035D0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0C83BD3B" w14:textId="77777777" w:rsidR="003035D0" w:rsidRPr="0010111F" w:rsidRDefault="003035D0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40F25B3A" w14:textId="77777777" w:rsidR="003035D0" w:rsidRPr="0010111F" w:rsidRDefault="003035D0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732B6601" w14:textId="77777777" w:rsidR="003035D0" w:rsidRPr="0010111F" w:rsidRDefault="003035D0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6FCAC612" w14:textId="77777777" w:rsidR="003035D0" w:rsidRPr="00FC5FA5" w:rsidRDefault="003035D0" w:rsidP="00FC5FA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1020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6237"/>
      </w:tblGrid>
      <w:tr w:rsidR="00E6613B" w:rsidRPr="0010111F" w14:paraId="5039133E" w14:textId="77777777" w:rsidTr="00802798">
        <w:trPr>
          <w:jc w:val="center"/>
        </w:trPr>
        <w:tc>
          <w:tcPr>
            <w:tcW w:w="3969" w:type="dxa"/>
          </w:tcPr>
          <w:p w14:paraId="646D11DB" w14:textId="77777777" w:rsidR="003035D0" w:rsidRPr="0010111F" w:rsidRDefault="003035D0" w:rsidP="007B234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bookmarkStart w:id="2" w:name="_Hlk148037804"/>
            <w:bookmarkEnd w:id="2"/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TRƯỜNG THCS VĨNH QUỲNH</w:t>
            </w:r>
          </w:p>
        </w:tc>
        <w:tc>
          <w:tcPr>
            <w:tcW w:w="6237" w:type="dxa"/>
          </w:tcPr>
          <w:p w14:paraId="4752D819" w14:textId="77777777" w:rsidR="003035D0" w:rsidRPr="0010111F" w:rsidRDefault="003035D0" w:rsidP="007B234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MA TRẬN ĐỀ</w:t>
            </w:r>
            <w:r w:rsidRPr="0010111F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KIỂM TRA</w:t>
            </w:r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GIỮA</w:t>
            </w:r>
            <w:r w:rsidRPr="0010111F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HỌC KÌ I</w:t>
            </w:r>
          </w:p>
        </w:tc>
      </w:tr>
      <w:tr w:rsidR="00E6613B" w:rsidRPr="0010111F" w14:paraId="6544A67E" w14:textId="77777777" w:rsidTr="00802798">
        <w:trPr>
          <w:jc w:val="center"/>
        </w:trPr>
        <w:tc>
          <w:tcPr>
            <w:tcW w:w="3969" w:type="dxa"/>
          </w:tcPr>
          <w:p w14:paraId="38A41B66" w14:textId="77777777" w:rsidR="003035D0" w:rsidRPr="0010111F" w:rsidRDefault="003035D0" w:rsidP="007B234E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hAnsi="Times New Roman" w:cs="Times New Roman"/>
                <w:bCs/>
                <w:sz w:val="28"/>
                <w:szCs w:val="28"/>
              </w:rPr>
              <w:t>Năm</w:t>
            </w:r>
            <w:proofErr w:type="spellEnd"/>
            <w:r w:rsidRPr="0010111F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học 202</w:t>
            </w:r>
            <w:r w:rsidRPr="0010111F">
              <w:rPr>
                <w:rFonts w:ascii="Times New Roman" w:hAnsi="Times New Roman" w:cs="Times New Roman"/>
                <w:bCs/>
                <w:sz w:val="28"/>
                <w:szCs w:val="28"/>
              </w:rPr>
              <w:t>3</w:t>
            </w:r>
            <w:r w:rsidRPr="0010111F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– 202</w:t>
            </w:r>
            <w:r w:rsidRPr="0010111F">
              <w:rPr>
                <w:rFonts w:ascii="Times New Roman" w:hAnsi="Times New Roman" w:cs="Times New Roman"/>
                <w:bCs/>
                <w:sz w:val="28"/>
                <w:szCs w:val="28"/>
              </w:rPr>
              <w:t>4</w:t>
            </w:r>
          </w:p>
        </w:tc>
        <w:tc>
          <w:tcPr>
            <w:tcW w:w="6237" w:type="dxa"/>
          </w:tcPr>
          <w:p w14:paraId="0ABBE4C9" w14:textId="77777777" w:rsidR="003035D0" w:rsidRPr="0010111F" w:rsidRDefault="003035D0" w:rsidP="007B234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proofErr w:type="spellStart"/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Môn</w:t>
            </w:r>
            <w:proofErr w:type="spellEnd"/>
            <w:r w:rsidRPr="0010111F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: Toán 8</w:t>
            </w:r>
          </w:p>
        </w:tc>
      </w:tr>
      <w:tr w:rsidR="008D37F2" w:rsidRPr="0010111F" w14:paraId="2144B415" w14:textId="77777777" w:rsidTr="00802798">
        <w:trPr>
          <w:jc w:val="center"/>
        </w:trPr>
        <w:tc>
          <w:tcPr>
            <w:tcW w:w="3969" w:type="dxa"/>
          </w:tcPr>
          <w:p w14:paraId="15B427D0" w14:textId="77777777" w:rsidR="003035D0" w:rsidRPr="0010111F" w:rsidRDefault="003035D0" w:rsidP="007B234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237" w:type="dxa"/>
          </w:tcPr>
          <w:p w14:paraId="3B680997" w14:textId="77777777" w:rsidR="003035D0" w:rsidRPr="0010111F" w:rsidRDefault="003035D0" w:rsidP="007B234E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hời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 xml:space="preserve"> gian: 90 phút</w:t>
            </w:r>
          </w:p>
        </w:tc>
      </w:tr>
    </w:tbl>
    <w:p w14:paraId="63BD5561" w14:textId="77777777" w:rsidR="003035D0" w:rsidRPr="0010111F" w:rsidRDefault="003035D0" w:rsidP="007B234E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</w:pPr>
    </w:p>
    <w:tbl>
      <w:tblPr>
        <w:tblW w:w="493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30"/>
        <w:gridCol w:w="1730"/>
        <w:gridCol w:w="2046"/>
        <w:gridCol w:w="1824"/>
        <w:gridCol w:w="1580"/>
        <w:gridCol w:w="1005"/>
      </w:tblGrid>
      <w:tr w:rsidR="00E6613B" w:rsidRPr="0010111F" w14:paraId="1279BD0D" w14:textId="77777777" w:rsidTr="00802798">
        <w:tc>
          <w:tcPr>
            <w:tcW w:w="8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71815C93" w14:textId="77777777" w:rsidR="003035D0" w:rsidRPr="0010111F" w:rsidRDefault="003035D0" w:rsidP="007B234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</w:t>
            </w:r>
            <w:proofErr w:type="spellStart"/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Mức</w:t>
            </w:r>
            <w:proofErr w:type="spellEnd"/>
          </w:p>
          <w:p w14:paraId="0AC97AA7" w14:textId="77777777" w:rsidR="003035D0" w:rsidRPr="0010111F" w:rsidRDefault="003035D0" w:rsidP="007B234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</w:t>
            </w:r>
            <w:proofErr w:type="spellStart"/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độ</w:t>
            </w:r>
            <w:proofErr w:type="spellEnd"/>
          </w:p>
          <w:p w14:paraId="6E7306E5" w14:textId="77777777" w:rsidR="003035D0" w:rsidRPr="0010111F" w:rsidRDefault="003035D0" w:rsidP="007B23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Chủ</w:t>
            </w:r>
            <w:proofErr w:type="spellEnd"/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đề</w:t>
            </w:r>
            <w:proofErr w:type="spellEnd"/>
          </w:p>
        </w:tc>
        <w:tc>
          <w:tcPr>
            <w:tcW w:w="8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DC822A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</w:t>
            </w:r>
            <w:proofErr w:type="spellEnd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iết</w:t>
            </w:r>
            <w:proofErr w:type="spellEnd"/>
          </w:p>
        </w:tc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7A7295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Thông </w:t>
            </w:r>
            <w:proofErr w:type="spellStart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iểu</w:t>
            </w:r>
            <w:proofErr w:type="spellEnd"/>
          </w:p>
        </w:tc>
        <w:tc>
          <w:tcPr>
            <w:tcW w:w="9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8A7221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ận</w:t>
            </w:r>
            <w:proofErr w:type="spellEnd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ụng</w:t>
            </w:r>
            <w:proofErr w:type="spellEnd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ấp</w:t>
            </w:r>
            <w:proofErr w:type="spellEnd"/>
          </w:p>
        </w:tc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493813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ận</w:t>
            </w:r>
            <w:proofErr w:type="spellEnd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ụng</w:t>
            </w:r>
            <w:proofErr w:type="spellEnd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ao</w:t>
            </w:r>
            <w:proofErr w:type="spellEnd"/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F913CE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ổng</w:t>
            </w:r>
            <w:proofErr w:type="spellEnd"/>
          </w:p>
        </w:tc>
      </w:tr>
      <w:tr w:rsidR="00E6613B" w:rsidRPr="0010111F" w14:paraId="44DB7CE1" w14:textId="77777777" w:rsidTr="00802798">
        <w:tc>
          <w:tcPr>
            <w:tcW w:w="8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564EE6" w14:textId="77777777" w:rsidR="003035D0" w:rsidRPr="0010111F" w:rsidRDefault="003035D0" w:rsidP="007B234E">
            <w:pPr>
              <w:spacing w:after="0" w:line="24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iCs/>
                <w:sz w:val="28"/>
                <w:szCs w:val="28"/>
              </w:rPr>
              <w:t>1.</w:t>
            </w:r>
            <w:r w:rsidRPr="0010111F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r w:rsidRPr="0010111F">
              <w:rPr>
                <w:rFonts w:ascii="Times New Roman" w:eastAsia="Calibri" w:hAnsi="Times New Roman" w:cs="Times New Roman"/>
                <w:b/>
                <w:i/>
                <w:noProof/>
                <w:sz w:val="28"/>
                <w:szCs w:val="28"/>
                <w:lang w:val="vi-VN"/>
              </w:rPr>
              <w:t>Đa thức nhiều biến. Các phép toán cộng, trừ, nhân, chia các đa thức nhiều biến</w:t>
            </w:r>
          </w:p>
        </w:tc>
        <w:tc>
          <w:tcPr>
            <w:tcW w:w="8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1DA9B8" w14:textId="77777777" w:rsidR="003035D0" w:rsidRPr="0010111F" w:rsidRDefault="003035D0" w:rsidP="007B23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D</w:t>
            </w: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ùng</w: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chất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phép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toán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cộng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trừ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nhân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, chia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đơn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đa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trong bài toán tính nhanh</w:t>
            </w:r>
          </w:p>
        </w:tc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04BB5A" w14:textId="77777777" w:rsidR="003035D0" w:rsidRPr="0010111F" w:rsidRDefault="003035D0" w:rsidP="007B23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D</w:t>
            </w: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ùng</w: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chất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phép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toán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cộng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trừ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nhân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, chia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đơn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đa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trong bài toán tìm x, tính nhanh.</w:t>
            </w:r>
          </w:p>
        </w:tc>
        <w:tc>
          <w:tcPr>
            <w:tcW w:w="9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945EC9" w14:textId="77777777" w:rsidR="003035D0" w:rsidRPr="0010111F" w:rsidRDefault="003035D0" w:rsidP="007B23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Vận dụng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phép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toán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cộng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trừ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nhân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, chia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đơn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đa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trong bài toán tìm x</w:t>
            </w:r>
          </w:p>
        </w:tc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052A53" w14:textId="77777777" w:rsidR="003035D0" w:rsidRPr="0010111F" w:rsidRDefault="003035D0" w:rsidP="007B23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V</w:t>
            </w: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ận dụng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phép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chia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đa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để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tìm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357BCE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E6613B" w:rsidRPr="0010111F" w14:paraId="31DAA50A" w14:textId="77777777" w:rsidTr="00802798">
        <w:trPr>
          <w:trHeight w:val="923"/>
        </w:trPr>
        <w:tc>
          <w:tcPr>
            <w:tcW w:w="8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52A4EC" w14:textId="77777777" w:rsidR="003035D0" w:rsidRPr="0010111F" w:rsidRDefault="003035D0" w:rsidP="007B234E">
            <w:pPr>
              <w:spacing w:after="0" w:line="240" w:lineRule="auto"/>
              <w:ind w:left="360" w:hanging="360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</w:pP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>Số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>câu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 xml:space="preserve"> </w:t>
            </w:r>
          </w:p>
          <w:p w14:paraId="048DBBC4" w14:textId="77777777" w:rsidR="003035D0" w:rsidRPr="0010111F" w:rsidRDefault="003035D0" w:rsidP="007B234E">
            <w:pPr>
              <w:spacing w:after="0" w:line="240" w:lineRule="auto"/>
              <w:ind w:left="360" w:hanging="360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</w:pP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>Số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>điểm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 xml:space="preserve"> </w:t>
            </w:r>
          </w:p>
          <w:p w14:paraId="4C69135D" w14:textId="77777777" w:rsidR="003035D0" w:rsidRPr="0010111F" w:rsidRDefault="003035D0" w:rsidP="007B234E">
            <w:pPr>
              <w:spacing w:after="0" w:line="240" w:lineRule="auto"/>
              <w:ind w:left="360" w:hanging="360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es-ES"/>
              </w:rPr>
            </w:pP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>Tỉ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>lệ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 xml:space="preserve"> % </w:t>
            </w:r>
          </w:p>
        </w:tc>
        <w:tc>
          <w:tcPr>
            <w:tcW w:w="8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18A35C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14:paraId="2A3FF2B0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5</w:t>
            </w:r>
          </w:p>
          <w:p w14:paraId="724E23EC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%</w:t>
            </w:r>
          </w:p>
        </w:tc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C51AB5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14:paraId="369E62E7" w14:textId="5D3E2F55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7E3B9F" w:rsidRPr="0010111F">
              <w:rPr>
                <w:rFonts w:ascii="Times New Roman" w:hAnsi="Times New Roman" w:cs="Times New Roman"/>
                <w:sz w:val="28"/>
                <w:szCs w:val="28"/>
              </w:rPr>
              <w:t>,5</w:t>
            </w:r>
          </w:p>
          <w:p w14:paraId="754506E4" w14:textId="73E993B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7E3B9F" w:rsidRPr="0010111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%</w:t>
            </w:r>
          </w:p>
        </w:tc>
        <w:tc>
          <w:tcPr>
            <w:tcW w:w="9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2643E6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14:paraId="7B07BE1F" w14:textId="15C4A09F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7E3B9F" w:rsidRPr="0010111F">
              <w:rPr>
                <w:rFonts w:ascii="Times New Roman" w:hAnsi="Times New Roman" w:cs="Times New Roman"/>
                <w:sz w:val="28"/>
                <w:szCs w:val="28"/>
              </w:rPr>
              <w:t>,5</w:t>
            </w:r>
          </w:p>
          <w:p w14:paraId="731596EE" w14:textId="08815752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  <w:r w:rsidR="007E3B9F" w:rsidRPr="0010111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%</w:t>
            </w:r>
          </w:p>
        </w:tc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C296A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  <w:p w14:paraId="6ADD9236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5</w:t>
            </w:r>
          </w:p>
          <w:p w14:paraId="513EFF21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5%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CE62D6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  <w:p w14:paraId="20B2A162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  <w:p w14:paraId="7FE5E6F8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60</w:t>
            </w:r>
            <w:r w:rsidRPr="0010111F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%</w:t>
            </w:r>
          </w:p>
        </w:tc>
      </w:tr>
      <w:tr w:rsidR="00E6613B" w:rsidRPr="0010111F" w14:paraId="5D2DBDB7" w14:textId="77777777" w:rsidTr="00802798">
        <w:tc>
          <w:tcPr>
            <w:tcW w:w="8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FA4EAB" w14:textId="77777777" w:rsidR="003035D0" w:rsidRPr="0010111F" w:rsidRDefault="003035D0" w:rsidP="007B234E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2. </w:t>
            </w:r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Tứ giác.</w:t>
            </w:r>
          </w:p>
        </w:tc>
        <w:tc>
          <w:tcPr>
            <w:tcW w:w="8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A8CE63" w14:textId="77777777" w:rsidR="003035D0" w:rsidRPr="0010111F" w:rsidRDefault="003035D0" w:rsidP="007B23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Nhận biết tứ giác là hình</w: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bình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hành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chữ nhật</w: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vuông</w:t>
            </w:r>
            <w:proofErr w:type="spellEnd"/>
          </w:p>
        </w:tc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0284C2" w14:textId="77777777" w:rsidR="003035D0" w:rsidRPr="0010111F" w:rsidRDefault="003035D0" w:rsidP="007B23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hứng minh tứ giác là hình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chữ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nhật</w:t>
            </w:r>
            <w:proofErr w:type="spellEnd"/>
          </w:p>
        </w:tc>
        <w:tc>
          <w:tcPr>
            <w:tcW w:w="9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ABC353" w14:textId="77777777" w:rsidR="003035D0" w:rsidRPr="0010111F" w:rsidRDefault="003035D0" w:rsidP="007B234E">
            <w:pPr>
              <w:spacing w:after="0" w:line="24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  <w:lang w:val="vi-VN"/>
              </w:rPr>
              <w:t>Sử dụng</w:t>
            </w:r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định</w:t>
            </w:r>
            <w:proofErr w:type="spellEnd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lí</w:t>
            </w:r>
            <w:proofErr w:type="spellEnd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tổng</w:t>
            </w:r>
            <w:proofErr w:type="spellEnd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các</w:t>
            </w:r>
            <w:proofErr w:type="spellEnd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góc</w:t>
            </w:r>
            <w:proofErr w:type="spellEnd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tứ</w:t>
            </w:r>
            <w:proofErr w:type="spellEnd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giác</w:t>
            </w:r>
            <w:proofErr w:type="spellEnd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để</w:t>
            </w:r>
            <w:proofErr w:type="spellEnd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tính</w:t>
            </w:r>
            <w:proofErr w:type="spellEnd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góc</w:t>
            </w:r>
            <w:proofErr w:type="spellEnd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, </w:t>
            </w:r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tính</w:t>
            </w:r>
            <w:proofErr w:type="spellEnd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chất</w:t>
            </w:r>
            <w:proofErr w:type="spellEnd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của</w:t>
            </w:r>
            <w:proofErr w:type="spellEnd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hình</w:t>
            </w:r>
            <w:proofErr w:type="spellEnd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chữ</w:t>
            </w:r>
            <w:proofErr w:type="spellEnd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nhật</w:t>
            </w:r>
            <w:proofErr w:type="spellEnd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để</w:t>
            </w:r>
            <w:proofErr w:type="spellEnd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CM 2 </w:t>
            </w:r>
            <w:proofErr w:type="spellStart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đg</w:t>
            </w:r>
            <w:proofErr w:type="spellEnd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chéo</w:t>
            </w:r>
            <w:proofErr w:type="spellEnd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bằng</w:t>
            </w:r>
            <w:proofErr w:type="spellEnd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pacing w:val="-6"/>
                <w:sz w:val="28"/>
                <w:szCs w:val="28"/>
              </w:rPr>
              <w:t>nhau</w:t>
            </w:r>
            <w:proofErr w:type="spellEnd"/>
          </w:p>
        </w:tc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0E726" w14:textId="77777777" w:rsidR="003035D0" w:rsidRPr="0010111F" w:rsidRDefault="003035D0" w:rsidP="007B234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V</w:t>
            </w: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ận dụng tính chất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trung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tuyến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cao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trong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tam </w:t>
            </w:r>
            <w:proofErr w:type="spellStart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giác</w:t>
            </w:r>
            <w:proofErr w:type="spellEnd"/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6065CA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</w:pPr>
          </w:p>
        </w:tc>
      </w:tr>
      <w:tr w:rsidR="00E6613B" w:rsidRPr="0010111F" w14:paraId="68534523" w14:textId="77777777" w:rsidTr="00802798">
        <w:tc>
          <w:tcPr>
            <w:tcW w:w="8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3EC53" w14:textId="77777777" w:rsidR="003035D0" w:rsidRPr="0010111F" w:rsidRDefault="003035D0" w:rsidP="007B234E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</w:pP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>Số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>câu</w:t>
            </w:r>
            <w:proofErr w:type="spellEnd"/>
          </w:p>
          <w:p w14:paraId="631DF3A2" w14:textId="77777777" w:rsidR="003035D0" w:rsidRPr="0010111F" w:rsidRDefault="003035D0" w:rsidP="007B234E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</w:pP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>Số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>điểm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 xml:space="preserve"> </w:t>
            </w:r>
          </w:p>
          <w:p w14:paraId="0F1872A2" w14:textId="77777777" w:rsidR="003035D0" w:rsidRPr="0010111F" w:rsidRDefault="003035D0" w:rsidP="007B234E">
            <w:pPr>
              <w:spacing w:after="0" w:line="240" w:lineRule="auto"/>
              <w:ind w:left="360" w:hanging="360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</w:pP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>Tỉ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>lệ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  <w:t xml:space="preserve"> %</w:t>
            </w:r>
          </w:p>
        </w:tc>
        <w:tc>
          <w:tcPr>
            <w:tcW w:w="8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F27018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14:paraId="6AC307E2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,5</w:t>
            </w:r>
          </w:p>
          <w:p w14:paraId="571247A9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5%</w:t>
            </w:r>
          </w:p>
        </w:tc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540113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  <w:p w14:paraId="78BA1835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  <w:p w14:paraId="163F8F16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0%</w:t>
            </w:r>
          </w:p>
        </w:tc>
        <w:tc>
          <w:tcPr>
            <w:tcW w:w="9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60ECC7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14:paraId="64684118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14:paraId="0E961568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%</w:t>
            </w:r>
          </w:p>
        </w:tc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BFE889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  <w:p w14:paraId="13489AA0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,5</w:t>
            </w:r>
          </w:p>
          <w:p w14:paraId="6360B135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5%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7B2A3B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  <w:p w14:paraId="030FC319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  <w:p w14:paraId="0EBC4943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40</w:t>
            </w:r>
            <w:r w:rsidRPr="0010111F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%</w:t>
            </w:r>
          </w:p>
        </w:tc>
      </w:tr>
      <w:tr w:rsidR="00E6613B" w:rsidRPr="0010111F" w14:paraId="039D41A9" w14:textId="77777777" w:rsidTr="00802798">
        <w:tc>
          <w:tcPr>
            <w:tcW w:w="8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905097" w14:textId="77777777" w:rsidR="003035D0" w:rsidRPr="0010111F" w:rsidRDefault="003035D0" w:rsidP="007B234E">
            <w:pPr>
              <w:spacing w:after="0" w:line="240" w:lineRule="auto"/>
              <w:ind w:right="-119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nl-NL"/>
              </w:rPr>
            </w:pPr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nl-NL"/>
              </w:rPr>
              <w:t>Tổng số câu</w:t>
            </w:r>
          </w:p>
          <w:p w14:paraId="04709AE2" w14:textId="77777777" w:rsidR="003035D0" w:rsidRPr="0010111F" w:rsidRDefault="003035D0" w:rsidP="007B234E">
            <w:pPr>
              <w:spacing w:after="0" w:line="240" w:lineRule="auto"/>
              <w:ind w:right="-139"/>
              <w:rPr>
                <w:rFonts w:ascii="Times New Roman" w:hAnsi="Times New Roman" w:cs="Times New Roman"/>
                <w:i/>
                <w:iCs/>
                <w:spacing w:val="-6"/>
                <w:sz w:val="28"/>
                <w:szCs w:val="28"/>
                <w:lang w:val="nl-NL"/>
              </w:rPr>
            </w:pPr>
            <w:r w:rsidRPr="0010111F">
              <w:rPr>
                <w:rFonts w:ascii="Times New Roman" w:hAnsi="Times New Roman" w:cs="Times New Roman"/>
                <w:i/>
                <w:iCs/>
                <w:spacing w:val="-6"/>
                <w:sz w:val="28"/>
                <w:szCs w:val="28"/>
                <w:lang w:val="nl-NL"/>
              </w:rPr>
              <w:t>Tổng số điểm</w:t>
            </w:r>
          </w:p>
          <w:p w14:paraId="6EF28466" w14:textId="77777777" w:rsidR="003035D0" w:rsidRPr="0010111F" w:rsidRDefault="003035D0" w:rsidP="007B234E">
            <w:pPr>
              <w:spacing w:after="0" w:line="240" w:lineRule="auto"/>
              <w:ind w:left="360" w:hanging="360"/>
              <w:rPr>
                <w:rFonts w:ascii="Times New Roman" w:hAnsi="Times New Roman" w:cs="Times New Roman"/>
                <w:i/>
                <w:iCs/>
                <w:sz w:val="28"/>
                <w:szCs w:val="28"/>
                <w:lang w:val="es-ES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ỉ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lệ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%</w:t>
            </w:r>
          </w:p>
        </w:tc>
        <w:tc>
          <w:tcPr>
            <w:tcW w:w="8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CE3503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  <w:p w14:paraId="49D4ACF3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10111F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,5</w:t>
            </w:r>
          </w:p>
          <w:p w14:paraId="7EFBBF97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20%</w:t>
            </w:r>
          </w:p>
        </w:tc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1F17A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5</w:t>
            </w:r>
          </w:p>
          <w:p w14:paraId="4EC9A545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  <w:p w14:paraId="28D61AA4" w14:textId="04617973" w:rsidR="003035D0" w:rsidRPr="0010111F" w:rsidRDefault="007E3B9F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35</w:t>
            </w:r>
            <w:r w:rsidR="003035D0" w:rsidRPr="0010111F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%</w:t>
            </w:r>
          </w:p>
        </w:tc>
        <w:tc>
          <w:tcPr>
            <w:tcW w:w="9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C8BF80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</w:t>
            </w:r>
          </w:p>
          <w:p w14:paraId="086754A4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  <w:p w14:paraId="7F26C176" w14:textId="137B8CBB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  <w:r w:rsidR="007E3B9F"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</w:t>
            </w:r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%</w:t>
            </w:r>
          </w:p>
        </w:tc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D8BA51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  <w:p w14:paraId="71705F02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  <w:p w14:paraId="7EF9C8A8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0</w:t>
            </w:r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%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93DBD4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</w:p>
          <w:p w14:paraId="76652529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0</w:t>
            </w:r>
          </w:p>
          <w:p w14:paraId="214F8B3C" w14:textId="77777777" w:rsidR="003035D0" w:rsidRPr="0010111F" w:rsidRDefault="003035D0" w:rsidP="007B234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10111F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00%</w:t>
            </w:r>
          </w:p>
        </w:tc>
      </w:tr>
    </w:tbl>
    <w:p w14:paraId="42ECA119" w14:textId="77777777" w:rsidR="003035D0" w:rsidRPr="0010111F" w:rsidRDefault="003035D0" w:rsidP="007B234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AED1879" w14:textId="77777777" w:rsidR="003035D0" w:rsidRPr="0010111F" w:rsidRDefault="003035D0" w:rsidP="007B234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4D08C02" w14:textId="77777777" w:rsidR="003035D0" w:rsidRPr="0010111F" w:rsidRDefault="003035D0" w:rsidP="007B234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F980F75" w14:textId="77777777" w:rsidR="003035D0" w:rsidRPr="0010111F" w:rsidRDefault="003035D0" w:rsidP="007B234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795B01A" w14:textId="77777777" w:rsidR="003035D0" w:rsidRPr="0010111F" w:rsidRDefault="003035D0" w:rsidP="007B234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491C2EB" w14:textId="77777777" w:rsidR="003035D0" w:rsidRPr="0010111F" w:rsidRDefault="003035D0" w:rsidP="007B234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6EF7350" w14:textId="77777777" w:rsidR="003035D0" w:rsidRPr="0010111F" w:rsidRDefault="003035D0" w:rsidP="007B234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10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3"/>
        <w:gridCol w:w="4962"/>
      </w:tblGrid>
      <w:tr w:rsidR="00FC5FA5" w:rsidRPr="00FC5FA5" w14:paraId="112665C6" w14:textId="77777777" w:rsidTr="00FB7A8D">
        <w:trPr>
          <w:jc w:val="center"/>
        </w:trPr>
        <w:tc>
          <w:tcPr>
            <w:tcW w:w="5103" w:type="dxa"/>
          </w:tcPr>
          <w:p w14:paraId="7C181F31" w14:textId="77777777" w:rsidR="00FC5FA5" w:rsidRPr="00FC5FA5" w:rsidRDefault="00FC5FA5" w:rsidP="00FB7A8D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5FA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br w:type="page"/>
            </w:r>
            <w:r w:rsidRPr="00FC5FA5">
              <w:rPr>
                <w:rFonts w:ascii="Times New Roman" w:hAnsi="Times New Roman" w:cs="Times New Roman"/>
                <w:sz w:val="28"/>
                <w:szCs w:val="28"/>
              </w:rPr>
              <w:br w:type="page"/>
            </w:r>
            <w:r w:rsidRPr="00FC5FA5">
              <w:rPr>
                <w:rFonts w:ascii="Times New Roman" w:hAnsi="Times New Roman" w:cs="Times New Roman"/>
                <w:sz w:val="28"/>
                <w:szCs w:val="28"/>
              </w:rPr>
              <w:br w:type="page"/>
              <w:t>UBND HUYỆN THANH TRÌ</w:t>
            </w:r>
          </w:p>
          <w:p w14:paraId="44719037" w14:textId="77777777" w:rsidR="00FC5FA5" w:rsidRPr="00FC5FA5" w:rsidRDefault="00FC5FA5" w:rsidP="00FB7A8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5FA5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VĨNH QUỲNH</w:t>
            </w:r>
          </w:p>
          <w:p w14:paraId="53B659BB" w14:textId="77777777" w:rsidR="00FC5FA5" w:rsidRPr="00FC5FA5" w:rsidRDefault="00FC5FA5" w:rsidP="00FB7A8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5FA5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7BBDF563" wp14:editId="417BC2DD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203034</wp:posOffset>
                      </wp:positionV>
                      <wp:extent cx="1137920" cy="0"/>
                      <wp:effectExtent l="0" t="0" r="0" b="0"/>
                      <wp:wrapNone/>
                      <wp:docPr id="21199489" name="Straight Connector 211994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3792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0C1D666" id="Straight Connector 21199489" o:spid="_x0000_s1026" style="position:absolute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1pt,16pt" to="170.6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" strokecolor="black [3213]" strokeweight="1pt">
                      <v:stroke joinstyle="miter"/>
                    </v:line>
                  </w:pict>
                </mc:Fallback>
              </mc:AlternateContent>
            </w:r>
            <w:proofErr w:type="spellStart"/>
            <w:r w:rsidRPr="00FC5FA5">
              <w:rPr>
                <w:rFonts w:ascii="Times New Roman" w:hAnsi="Times New Roman" w:cs="Times New Roman"/>
                <w:bCs/>
                <w:sz w:val="28"/>
                <w:szCs w:val="28"/>
              </w:rPr>
              <w:t>Năm</w:t>
            </w:r>
            <w:proofErr w:type="spellEnd"/>
            <w:r w:rsidRPr="00FC5FA5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FC5FA5">
              <w:rPr>
                <w:rFonts w:ascii="Times New Roman" w:hAnsi="Times New Roman" w:cs="Times New Roman"/>
                <w:bCs/>
                <w:sz w:val="28"/>
                <w:szCs w:val="28"/>
              </w:rPr>
              <w:t>học</w:t>
            </w:r>
            <w:proofErr w:type="spellEnd"/>
            <w:r w:rsidRPr="00FC5FA5">
              <w:rPr>
                <w:rFonts w:ascii="Times New Roman" w:hAnsi="Times New Roman" w:cs="Times New Roman"/>
                <w:bCs/>
                <w:sz w:val="28"/>
                <w:szCs w:val="28"/>
              </w:rPr>
              <w:t>: 2023 – 2024</w:t>
            </w:r>
          </w:p>
        </w:tc>
        <w:tc>
          <w:tcPr>
            <w:tcW w:w="4962" w:type="dxa"/>
            <w:vAlign w:val="center"/>
          </w:tcPr>
          <w:p w14:paraId="159D4D47" w14:textId="77777777" w:rsidR="00FC5FA5" w:rsidRPr="00FC5FA5" w:rsidRDefault="00FC5FA5" w:rsidP="00FB7A8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C5FA5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 GIỮA KÌ I</w:t>
            </w:r>
          </w:p>
          <w:p w14:paraId="4EAA5750" w14:textId="77777777" w:rsidR="00FC5FA5" w:rsidRPr="00FC5FA5" w:rsidRDefault="00FC5FA5" w:rsidP="00FB7A8D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FC5FA5">
              <w:rPr>
                <w:rFonts w:ascii="Times New Roman" w:hAnsi="Times New Roman" w:cs="Times New Roman"/>
                <w:sz w:val="28"/>
                <w:szCs w:val="28"/>
              </w:rPr>
              <w:t>Môn</w:t>
            </w:r>
            <w:proofErr w:type="spellEnd"/>
            <w:r w:rsidRPr="00FC5FA5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proofErr w:type="spellStart"/>
            <w:r w:rsidRPr="00FC5FA5">
              <w:rPr>
                <w:rFonts w:ascii="Times New Roman" w:hAnsi="Times New Roman" w:cs="Times New Roman"/>
                <w:sz w:val="28"/>
                <w:szCs w:val="28"/>
              </w:rPr>
              <w:t>Toán</w:t>
            </w:r>
            <w:proofErr w:type="spellEnd"/>
            <w:r w:rsidRPr="00FC5FA5">
              <w:rPr>
                <w:rFonts w:ascii="Times New Roman" w:hAnsi="Times New Roman" w:cs="Times New Roman"/>
                <w:sz w:val="28"/>
                <w:szCs w:val="28"/>
              </w:rPr>
              <w:t xml:space="preserve"> 8</w:t>
            </w:r>
          </w:p>
          <w:p w14:paraId="77E46C94" w14:textId="77777777" w:rsidR="00FC5FA5" w:rsidRPr="00FC5FA5" w:rsidRDefault="00FC5FA5" w:rsidP="00FB7A8D">
            <w:pPr>
              <w:spacing w:line="276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proofErr w:type="spellStart"/>
            <w:r w:rsidRPr="00FC5FA5">
              <w:rPr>
                <w:rFonts w:ascii="Times New Roman" w:hAnsi="Times New Roman" w:cs="Times New Roman"/>
                <w:iCs/>
                <w:sz w:val="28"/>
                <w:szCs w:val="28"/>
              </w:rPr>
              <w:t>Thời</w:t>
            </w:r>
            <w:proofErr w:type="spellEnd"/>
            <w:r w:rsidRPr="00FC5FA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FC5FA5">
              <w:rPr>
                <w:rFonts w:ascii="Times New Roman" w:hAnsi="Times New Roman" w:cs="Times New Roman"/>
                <w:iCs/>
                <w:sz w:val="28"/>
                <w:szCs w:val="28"/>
              </w:rPr>
              <w:t>gian</w:t>
            </w:r>
            <w:proofErr w:type="spellEnd"/>
            <w:r w:rsidRPr="00FC5FA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: 90 </w:t>
            </w:r>
            <w:proofErr w:type="spellStart"/>
            <w:r w:rsidRPr="00FC5FA5">
              <w:rPr>
                <w:rFonts w:ascii="Times New Roman" w:hAnsi="Times New Roman" w:cs="Times New Roman"/>
                <w:iCs/>
                <w:sz w:val="28"/>
                <w:szCs w:val="28"/>
              </w:rPr>
              <w:t>phút</w:t>
            </w:r>
            <w:proofErr w:type="spellEnd"/>
          </w:p>
        </w:tc>
      </w:tr>
    </w:tbl>
    <w:p w14:paraId="091B2816" w14:textId="77777777" w:rsidR="00FC5FA5" w:rsidRPr="00FC5FA5" w:rsidRDefault="00FC5FA5" w:rsidP="00FC5FA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FC5FA5">
        <w:rPr>
          <w:rFonts w:ascii="Times New Roman" w:hAnsi="Times New Roman" w:cs="Times New Roman"/>
          <w:b/>
          <w:bCs/>
          <w:sz w:val="28"/>
          <w:szCs w:val="28"/>
          <w:lang w:val="nl-NL"/>
        </w:rPr>
        <w:t>ĐỀ 02</w:t>
      </w:r>
    </w:p>
    <w:p w14:paraId="71DD8E95" w14:textId="77777777" w:rsidR="00FC5FA5" w:rsidRPr="00FC5FA5" w:rsidRDefault="00FC5FA5" w:rsidP="00FC5FA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FC5FA5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I. </w:t>
      </w:r>
      <w:r w:rsidRPr="00FC5FA5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PHẦNTRẮC NGHIỆM</w:t>
      </w:r>
      <w:r w:rsidRPr="00FC5FA5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Pr="00FC5FA5">
        <w:rPr>
          <w:rFonts w:ascii="Times New Roman" w:hAnsi="Times New Roman" w:cs="Times New Roman"/>
          <w:b/>
          <w:bCs/>
          <w:i/>
          <w:sz w:val="28"/>
          <w:szCs w:val="28"/>
          <w:lang w:val="nl-NL"/>
        </w:rPr>
        <w:t>(2,0 điểm).</w:t>
      </w:r>
    </w:p>
    <w:p w14:paraId="5BB3EBFA" w14:textId="77777777" w:rsidR="00FC5FA5" w:rsidRPr="00FC5FA5" w:rsidRDefault="00FC5FA5" w:rsidP="00FC5FA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</w:p>
    <w:p w14:paraId="2070CDC8" w14:textId="77777777" w:rsidR="00FC5FA5" w:rsidRPr="00FC5FA5" w:rsidRDefault="00FC5FA5" w:rsidP="00FC5FA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C5FA5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 1: </w:t>
      </w:r>
      <w:r w:rsidRPr="00FC5FA5">
        <w:rPr>
          <w:rFonts w:ascii="Times New Roman" w:hAnsi="Times New Roman" w:cs="Times New Roman"/>
          <w:sz w:val="28"/>
          <w:szCs w:val="28"/>
          <w:lang w:val="nl-NL"/>
        </w:rPr>
        <w:t>Biểu thức nào là đơn thức?</w:t>
      </w:r>
    </w:p>
    <w:p w14:paraId="22934414" w14:textId="77777777" w:rsidR="00FC5FA5" w:rsidRPr="00FC5FA5" w:rsidRDefault="00FC5FA5" w:rsidP="00FC5FA5">
      <w:pPr>
        <w:pStyle w:val="ListParagraph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  <w:lang w:val="fr-FR"/>
        </w:rPr>
      </w:pPr>
      <w:r w:rsidRPr="00FC5FA5">
        <w:rPr>
          <w:rFonts w:ascii="Times New Roman" w:hAnsi="Times New Roman" w:cs="Times New Roman"/>
          <w:sz w:val="28"/>
          <w:szCs w:val="28"/>
          <w:lang w:val="fr-FR"/>
        </w:rPr>
        <w:t>6 x</w:t>
      </w:r>
      <w:r w:rsidRPr="00FC5FA5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FC5FA5">
        <w:rPr>
          <w:rFonts w:ascii="Times New Roman" w:hAnsi="Times New Roman" w:cs="Times New Roman"/>
          <w:sz w:val="28"/>
          <w:szCs w:val="28"/>
          <w:lang w:val="fr-FR"/>
        </w:rPr>
        <w:t>yz</w:t>
      </w:r>
      <w:r w:rsidRPr="00FC5FA5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C5FA5">
        <w:rPr>
          <w:rFonts w:ascii="Times New Roman" w:hAnsi="Times New Roman" w:cs="Times New Roman"/>
          <w:sz w:val="28"/>
          <w:szCs w:val="28"/>
          <w:lang w:val="fr-FR"/>
        </w:rPr>
        <w:tab/>
        <w:t xml:space="preserve"> B. 12 - 8xy             </w:t>
      </w:r>
      <w:r w:rsidRPr="00FC5FA5">
        <w:rPr>
          <w:rFonts w:ascii="Times New Roman" w:hAnsi="Times New Roman" w:cs="Times New Roman"/>
          <w:sz w:val="28"/>
          <w:szCs w:val="28"/>
          <w:lang w:val="fr-FR"/>
        </w:rPr>
        <w:tab/>
      </w:r>
      <w:proofErr w:type="gramStart"/>
      <w:r w:rsidRPr="00FC5FA5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C.</w:t>
      </w:r>
      <w:proofErr w:type="gramEnd"/>
      <w:r w:rsidRPr="00FC5FA5">
        <w:rPr>
          <w:rFonts w:ascii="Times New Roman" w:hAnsi="Times New Roman" w:cs="Times New Roman"/>
          <w:sz w:val="28"/>
          <w:szCs w:val="28"/>
          <w:lang w:val="fr-FR"/>
        </w:rPr>
        <w:t xml:space="preserve"> 10x-2  </w:t>
      </w:r>
      <w:r w:rsidRPr="00FC5FA5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C5FA5">
        <w:rPr>
          <w:rFonts w:ascii="Times New Roman" w:hAnsi="Times New Roman" w:cs="Times New Roman"/>
          <w:sz w:val="28"/>
          <w:szCs w:val="28"/>
          <w:lang w:val="fr-FR"/>
        </w:rPr>
        <w:tab/>
        <w:t>D x</w:t>
      </w:r>
      <w:r w:rsidRPr="00FC5FA5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FC5FA5">
        <w:rPr>
          <w:rFonts w:ascii="Times New Roman" w:hAnsi="Times New Roman" w:cs="Times New Roman"/>
          <w:sz w:val="28"/>
          <w:szCs w:val="28"/>
          <w:lang w:val="fr-FR"/>
        </w:rPr>
        <w:t>+5</w:t>
      </w:r>
    </w:p>
    <w:p w14:paraId="322B4519" w14:textId="0249BB26" w:rsidR="00FC5FA5" w:rsidRPr="00FC5FA5" w:rsidRDefault="00FC5FA5" w:rsidP="00FC5FA5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10111F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10111F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2. </w:t>
      </w:r>
      <w:r w:rsidRPr="00FC5FA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Thu </w:t>
      </w:r>
      <w:proofErr w:type="spellStart"/>
      <w:r w:rsidRPr="00FC5FA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gọn</w:t>
      </w:r>
      <w:proofErr w:type="spellEnd"/>
      <w:r w:rsidRPr="00FC5FA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FA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a</w:t>
      </w:r>
      <w:proofErr w:type="spellEnd"/>
      <w:r w:rsidRPr="00FC5FA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FA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hức</w:t>
      </w:r>
      <w:proofErr w:type="spellEnd"/>
      <w:r w:rsidRPr="00FC5FA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 </w:t>
      </w:r>
      <w:r w:rsidRPr="00FC5FA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3019" w:dyaOrig="360" w14:anchorId="400BECAA">
          <v:shape id="_x0000_i1072" type="#_x0000_t75" style="width:160.5pt;height:18pt" o:ole="">
            <v:imagedata r:id="rId100" o:title=""/>
          </v:shape>
          <o:OLEObject Type="Embed" ProgID="Equation.DSMT4" ShapeID="_x0000_i1072" DrawAspect="Content" ObjectID="_1760305037" r:id="rId101"/>
        </w:object>
      </w:r>
      <w:r w:rsidRPr="00FC5FA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ta </w:t>
      </w:r>
      <w:proofErr w:type="spellStart"/>
      <w:r w:rsidRPr="00FC5FA5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ược</w:t>
      </w:r>
      <w:proofErr w:type="spellEnd"/>
    </w:p>
    <w:p w14:paraId="2F8D42FA" w14:textId="7AF76532" w:rsidR="00FC5FA5" w:rsidRPr="00FC5FA5" w:rsidRDefault="00FC5FA5" w:rsidP="00FC5FA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FC5FA5">
        <w:rPr>
          <w:rFonts w:ascii="Times New Roman" w:hAnsi="Times New Roman" w:cs="Times New Roman"/>
          <w:b/>
          <w:color w:val="000000" w:themeColor="text1"/>
          <w:w w:val="90"/>
          <w:sz w:val="28"/>
          <w:szCs w:val="28"/>
        </w:rPr>
        <w:t xml:space="preserve">A. </w:t>
      </w:r>
      <w:r w:rsidRPr="00FC5FA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300" w:dyaOrig="360" w14:anchorId="24831F55">
          <v:shape id="_x0000_i1073" type="#_x0000_t75" style="width:70.5pt;height:19pt" o:ole="">
            <v:imagedata r:id="rId102" o:title=""/>
          </v:shape>
          <o:OLEObject Type="Embed" ProgID="Equation.DSMT4" ShapeID="_x0000_i1073" DrawAspect="Content" ObjectID="_1760305038" r:id="rId103"/>
        </w:object>
      </w:r>
      <w:r w:rsidRPr="00FC5FA5">
        <w:rPr>
          <w:rFonts w:ascii="Times New Roman" w:hAnsi="Times New Roman" w:cs="Times New Roman"/>
          <w:b/>
          <w:color w:val="000000" w:themeColor="text1"/>
          <w:w w:val="90"/>
          <w:sz w:val="28"/>
          <w:szCs w:val="28"/>
        </w:rPr>
        <w:tab/>
        <w:t>B.</w:t>
      </w:r>
      <w:r w:rsidRPr="00FC5FA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160" w:dyaOrig="360" w14:anchorId="5555D718">
          <v:shape id="_x0000_i1074" type="#_x0000_t75" style="width:61.5pt;height:18pt" o:ole="">
            <v:imagedata r:id="rId104" o:title=""/>
          </v:shape>
          <o:OLEObject Type="Embed" ProgID="Equation.DSMT4" ShapeID="_x0000_i1074" DrawAspect="Content" ObjectID="_1760305039" r:id="rId105"/>
        </w:object>
      </w:r>
      <w:r w:rsidRPr="00FC5FA5">
        <w:rPr>
          <w:rFonts w:ascii="Times New Roman" w:hAnsi="Times New Roman" w:cs="Times New Roman"/>
          <w:b/>
          <w:color w:val="000000" w:themeColor="text1"/>
          <w:w w:val="90"/>
          <w:sz w:val="28"/>
          <w:szCs w:val="28"/>
        </w:rPr>
        <w:tab/>
      </w:r>
      <w:r w:rsidRPr="00FC5FA5">
        <w:rPr>
          <w:rFonts w:ascii="Times New Roman" w:hAnsi="Times New Roman" w:cs="Times New Roman"/>
          <w:b/>
          <w:color w:val="000000" w:themeColor="text1"/>
          <w:w w:val="90"/>
          <w:sz w:val="28"/>
          <w:szCs w:val="28"/>
        </w:rPr>
        <w:tab/>
      </w:r>
      <w:r w:rsidRPr="00FC5FA5">
        <w:rPr>
          <w:rFonts w:ascii="Times New Roman" w:hAnsi="Times New Roman" w:cs="Times New Roman"/>
          <w:b/>
          <w:color w:val="000000" w:themeColor="text1"/>
          <w:w w:val="90"/>
          <w:sz w:val="28"/>
          <w:szCs w:val="28"/>
        </w:rPr>
        <w:tab/>
        <w:t>C.</w:t>
      </w:r>
      <w:r w:rsidRPr="00FC5FA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680" w:dyaOrig="360" w14:anchorId="59299E0A">
          <v:shape id="_x0000_i1075" type="#_x0000_t75" style="width:37pt;height:19pt" o:ole="">
            <v:imagedata r:id="rId106" o:title=""/>
          </v:shape>
          <o:OLEObject Type="Embed" ProgID="Equation.DSMT4" ShapeID="_x0000_i1075" DrawAspect="Content" ObjectID="_1760305040" r:id="rId107"/>
        </w:object>
      </w:r>
      <w:r w:rsidRPr="00FC5FA5">
        <w:rPr>
          <w:rFonts w:ascii="Times New Roman" w:hAnsi="Times New Roman" w:cs="Times New Roman"/>
          <w:b/>
          <w:color w:val="000000" w:themeColor="text1"/>
          <w:w w:val="90"/>
          <w:sz w:val="28"/>
          <w:szCs w:val="28"/>
        </w:rPr>
        <w:tab/>
      </w:r>
      <w:r w:rsidRPr="00FC5FA5">
        <w:rPr>
          <w:rFonts w:ascii="Times New Roman" w:hAnsi="Times New Roman" w:cs="Times New Roman"/>
          <w:b/>
          <w:color w:val="000000" w:themeColor="text1"/>
          <w:w w:val="90"/>
          <w:sz w:val="28"/>
          <w:szCs w:val="28"/>
        </w:rPr>
        <w:tab/>
      </w:r>
      <w:r w:rsidRPr="00FC5FA5">
        <w:rPr>
          <w:rFonts w:ascii="Times New Roman" w:hAnsi="Times New Roman" w:cs="Times New Roman"/>
          <w:b/>
          <w:color w:val="000000" w:themeColor="text1"/>
          <w:w w:val="90"/>
          <w:sz w:val="28"/>
          <w:szCs w:val="28"/>
        </w:rPr>
        <w:tab/>
        <w:t>D.</w:t>
      </w:r>
      <w:r w:rsidRPr="00FC5FA5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639" w:dyaOrig="360" w14:anchorId="2CA0DC2C">
          <v:shape id="_x0000_i1076" type="#_x0000_t75" style="width:35pt;height:19.5pt" o:ole="">
            <v:imagedata r:id="rId108" o:title=""/>
          </v:shape>
          <o:OLEObject Type="Embed" ProgID="Equation.DSMT4" ShapeID="_x0000_i1076" DrawAspect="Content" ObjectID="_1760305041" r:id="rId109"/>
        </w:object>
      </w:r>
      <w:r w:rsidRPr="00FC5FA5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proofErr w:type="spellStart"/>
      <w:r w:rsidRPr="00FC5FA5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</w:t>
      </w:r>
      <w:proofErr w:type="spellEnd"/>
      <w:r w:rsidRPr="00FC5FA5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3:</w:t>
      </w:r>
      <w:r w:rsidRPr="00FC5FA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FC5FA5">
        <w:rPr>
          <w:rFonts w:ascii="Times New Roman" w:hAnsi="Times New Roman" w:cs="Times New Roman"/>
          <w:sz w:val="28"/>
          <w:szCs w:val="28"/>
          <w:lang w:val="fr-FR"/>
        </w:rPr>
        <w:t>Biểu</w:t>
      </w:r>
      <w:proofErr w:type="spellEnd"/>
      <w:r w:rsidRPr="00FC5FA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FC5FA5">
        <w:rPr>
          <w:rFonts w:ascii="Times New Roman" w:hAnsi="Times New Roman" w:cs="Times New Roman"/>
          <w:sz w:val="28"/>
          <w:szCs w:val="28"/>
          <w:lang w:val="fr-FR"/>
        </w:rPr>
        <w:t>thức</w:t>
      </w:r>
      <w:proofErr w:type="spellEnd"/>
      <w:r w:rsidRPr="00FC5FA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FC5FA5">
        <w:rPr>
          <w:rFonts w:ascii="Times New Roman" w:hAnsi="Times New Roman" w:cs="Times New Roman"/>
          <w:sz w:val="28"/>
          <w:szCs w:val="28"/>
          <w:lang w:val="fr-FR"/>
        </w:rPr>
        <w:t>bằng</w:t>
      </w:r>
      <w:proofErr w:type="spellEnd"/>
      <w:r w:rsidRPr="00FC5FA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FC5FA5">
        <w:rPr>
          <w:rFonts w:ascii="Times New Roman" w:hAnsi="Times New Roman" w:cs="Times New Roman"/>
          <w:sz w:val="28"/>
          <w:szCs w:val="28"/>
          <w:lang w:val="fr-FR"/>
        </w:rPr>
        <w:t>biểu</w:t>
      </w:r>
      <w:proofErr w:type="spellEnd"/>
      <w:r w:rsidRPr="00FC5FA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FC5FA5">
        <w:rPr>
          <w:rFonts w:ascii="Times New Roman" w:hAnsi="Times New Roman" w:cs="Times New Roman"/>
          <w:sz w:val="28"/>
          <w:szCs w:val="28"/>
          <w:lang w:val="fr-FR"/>
        </w:rPr>
        <w:t>thức</w:t>
      </w:r>
      <w:proofErr w:type="spellEnd"/>
      <w:r w:rsidRPr="00FC5FA5">
        <w:rPr>
          <w:rFonts w:ascii="Times New Roman" w:hAnsi="Times New Roman" w:cs="Times New Roman"/>
          <w:sz w:val="28"/>
          <w:szCs w:val="28"/>
          <w:lang w:val="fr-FR"/>
        </w:rPr>
        <w:t xml:space="preserve"> 3(x-5y) là: </w:t>
      </w:r>
    </w:p>
    <w:p w14:paraId="594F2B7D" w14:textId="77777777" w:rsidR="00FC5FA5" w:rsidRPr="00FC5FA5" w:rsidRDefault="00FC5FA5" w:rsidP="00FC5FA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FC5FA5">
        <w:rPr>
          <w:rFonts w:ascii="Times New Roman" w:hAnsi="Times New Roman" w:cs="Times New Roman"/>
          <w:sz w:val="28"/>
          <w:szCs w:val="28"/>
          <w:lang w:val="fr-FR"/>
        </w:rPr>
        <w:t xml:space="preserve">A. 3x-5y    </w:t>
      </w:r>
      <w:r w:rsidRPr="00FC5FA5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C5FA5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   B. 3x - 15y</w:t>
      </w:r>
      <w:r w:rsidRPr="00FC5FA5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C5FA5">
        <w:rPr>
          <w:rFonts w:ascii="Times New Roman" w:hAnsi="Times New Roman" w:cs="Times New Roman"/>
          <w:sz w:val="28"/>
          <w:szCs w:val="28"/>
          <w:lang w:val="fr-FR"/>
        </w:rPr>
        <w:tab/>
        <w:t>C. 5(x+ 3y)</w:t>
      </w:r>
      <w:r w:rsidRPr="00FC5FA5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C5FA5">
        <w:rPr>
          <w:rFonts w:ascii="Times New Roman" w:hAnsi="Times New Roman" w:cs="Times New Roman"/>
          <w:sz w:val="28"/>
          <w:szCs w:val="28"/>
          <w:lang w:val="fr-FR"/>
        </w:rPr>
        <w:tab/>
        <w:t>D 3(</w:t>
      </w:r>
      <w:proofErr w:type="spellStart"/>
      <w:r w:rsidRPr="00FC5FA5">
        <w:rPr>
          <w:rFonts w:ascii="Times New Roman" w:hAnsi="Times New Roman" w:cs="Times New Roman"/>
          <w:sz w:val="28"/>
          <w:szCs w:val="28"/>
          <w:lang w:val="fr-FR"/>
        </w:rPr>
        <w:t>x+y</w:t>
      </w:r>
      <w:proofErr w:type="spellEnd"/>
      <w:r w:rsidRPr="00FC5FA5">
        <w:rPr>
          <w:rFonts w:ascii="Times New Roman" w:hAnsi="Times New Roman" w:cs="Times New Roman"/>
          <w:sz w:val="28"/>
          <w:szCs w:val="28"/>
          <w:lang w:val="fr-FR"/>
        </w:rPr>
        <w:t>)</w:t>
      </w:r>
    </w:p>
    <w:p w14:paraId="4D443CDE" w14:textId="77777777" w:rsidR="00FC5FA5" w:rsidRPr="00FC5FA5" w:rsidRDefault="00FC5FA5" w:rsidP="00FC5FA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FC5FA5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</w:t>
      </w:r>
      <w:proofErr w:type="spellEnd"/>
      <w:r w:rsidRPr="00FC5FA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FC5FA5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FC5FA5">
        <w:rPr>
          <w:rFonts w:ascii="Times New Roman" w:hAnsi="Times New Roman" w:cs="Times New Roman"/>
          <w:sz w:val="28"/>
          <w:szCs w:val="28"/>
        </w:rPr>
        <w:t>:</w:t>
      </w:r>
      <w:proofErr w:type="gramEnd"/>
      <w:r w:rsidRPr="00FC5F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5FA5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FC5F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5FA5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FC5F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5FA5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FC5FA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5FA5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FC5FA5">
        <w:rPr>
          <w:rFonts w:ascii="Times New Roman" w:hAnsi="Times New Roman" w:cs="Times New Roman"/>
          <w:sz w:val="28"/>
          <w:szCs w:val="28"/>
        </w:rPr>
        <w:t xml:space="preserve"> chia   10x</w:t>
      </w:r>
      <w:r w:rsidRPr="00FC5FA5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FC5FA5">
        <w:rPr>
          <w:rFonts w:ascii="Times New Roman" w:hAnsi="Times New Roman" w:cs="Times New Roman"/>
          <w:sz w:val="28"/>
          <w:szCs w:val="28"/>
        </w:rPr>
        <w:t>y</w:t>
      </w:r>
      <w:r w:rsidRPr="00FC5FA5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FC5FA5">
        <w:rPr>
          <w:rFonts w:ascii="Times New Roman" w:hAnsi="Times New Roman" w:cs="Times New Roman"/>
          <w:sz w:val="28"/>
          <w:szCs w:val="28"/>
        </w:rPr>
        <w:t xml:space="preserve"> : 20x</w:t>
      </w:r>
      <w:r w:rsidRPr="00FC5FA5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FC5FA5">
        <w:rPr>
          <w:rFonts w:ascii="Times New Roman" w:hAnsi="Times New Roman" w:cs="Times New Roman"/>
          <w:sz w:val="28"/>
          <w:szCs w:val="28"/>
        </w:rPr>
        <w:t xml:space="preserve">y </w:t>
      </w:r>
      <w:proofErr w:type="spellStart"/>
      <w:r w:rsidRPr="00FC5FA5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FC5FA5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1020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6"/>
        <w:gridCol w:w="2606"/>
        <w:gridCol w:w="2606"/>
        <w:gridCol w:w="2382"/>
      </w:tblGrid>
      <w:tr w:rsidR="00FC5FA5" w:rsidRPr="00FC5FA5" w14:paraId="454F627F" w14:textId="77777777" w:rsidTr="00FB7A8D">
        <w:trPr>
          <w:trHeight w:val="498"/>
        </w:trPr>
        <w:tc>
          <w:tcPr>
            <w:tcW w:w="2606" w:type="dxa"/>
          </w:tcPr>
          <w:p w14:paraId="4DDFDE0D" w14:textId="77777777" w:rsidR="00FC5FA5" w:rsidRPr="00FC5FA5" w:rsidRDefault="00DA16F3" w:rsidP="00FC5FA5">
            <w:pPr>
              <w:pStyle w:val="ListParagraph"/>
              <w:numPr>
                <w:ilvl w:val="0"/>
                <w:numId w:val="27"/>
              </w:num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360" w:lineRule="auto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oMath>
            <w:r w:rsidR="00FC5FA5" w:rsidRPr="00FC5FA5"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="00FC5FA5" w:rsidRPr="00FC5FA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2606" w:type="dxa"/>
          </w:tcPr>
          <w:p w14:paraId="2056648D" w14:textId="77777777" w:rsidR="00FC5FA5" w:rsidRPr="00FC5FA5" w:rsidRDefault="00FC5FA5" w:rsidP="00FB7A8D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C5FA5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   B. </w:t>
            </w: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oMath>
            <w:r w:rsidRPr="00FC5FA5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2606" w:type="dxa"/>
          </w:tcPr>
          <w:p w14:paraId="2D5C482B" w14:textId="77777777" w:rsidR="00FC5FA5" w:rsidRPr="00FC5FA5" w:rsidRDefault="00FC5FA5" w:rsidP="00FB7A8D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FC5FA5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   C.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oMath>
            <w:r w:rsidRPr="00FC5FA5">
              <w:rPr>
                <w:rFonts w:ascii="Times New Roman" w:hAnsi="Times New Roman" w:cs="Times New Roman"/>
                <w:sz w:val="28"/>
                <w:szCs w:val="28"/>
              </w:rPr>
              <w:t>xy</w:t>
            </w:r>
            <w:r w:rsidRPr="00FC5FA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382" w:type="dxa"/>
          </w:tcPr>
          <w:p w14:paraId="48497662" w14:textId="77777777" w:rsidR="00FC5FA5" w:rsidRPr="00FC5FA5" w:rsidRDefault="00FC5FA5" w:rsidP="00FB7A8D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FC5FA5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  D.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oMath>
            <w:r w:rsidRPr="00FC5FA5"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Pr="00FC5FA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</w:tr>
    </w:tbl>
    <w:p w14:paraId="6AA7E40C" w14:textId="11827443" w:rsidR="00FC5FA5" w:rsidRPr="0010111F" w:rsidRDefault="00FC5FA5" w:rsidP="00FC5FA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10111F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10111F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5.</w:t>
      </w:r>
      <w:r w:rsidRPr="0010111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Khẳ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b/>
          <w:sz w:val="28"/>
          <w:szCs w:val="28"/>
        </w:rPr>
        <w:t>sai</w:t>
      </w:r>
      <w:proofErr w:type="spellEnd"/>
      <w:r w:rsidRPr="0010111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>:</w:t>
      </w:r>
    </w:p>
    <w:p w14:paraId="45E499F8" w14:textId="14A3657B" w:rsidR="00FC5FA5" w:rsidRPr="0010111F" w:rsidRDefault="00FC5FA5" w:rsidP="00FC5FA5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A.</w:t>
      </w:r>
      <w:r w:rsidRPr="0010111F">
        <w:rPr>
          <w:rFonts w:ascii="Times New Roman" w:hAnsi="Times New Roman" w:cs="Times New Roman"/>
          <w:sz w:val="28"/>
          <w:szCs w:val="28"/>
        </w:rPr>
        <w:t xml:space="preserve"> Hình bình hành có hai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đối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bằng nhau là hình chữ nhật.</w:t>
      </w:r>
    </w:p>
    <w:p w14:paraId="6DF3915D" w14:textId="77777777" w:rsidR="00FC5FA5" w:rsidRPr="0010111F" w:rsidRDefault="00FC5FA5" w:rsidP="00FC5FA5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B.</w:t>
      </w:r>
      <w:r w:rsidRPr="0010111F">
        <w:rPr>
          <w:rFonts w:ascii="Times New Roman" w:hAnsi="Times New Roman" w:cs="Times New Roman"/>
          <w:sz w:val="28"/>
          <w:szCs w:val="28"/>
        </w:rPr>
        <w:t xml:space="preserve"> Hình bình hành có hai đường chéo vuông góc với nhau là hình thoi.</w:t>
      </w:r>
    </w:p>
    <w:p w14:paraId="341C878F" w14:textId="77777777" w:rsidR="00FC5FA5" w:rsidRPr="0010111F" w:rsidRDefault="00FC5FA5" w:rsidP="00FC5FA5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C.</w:t>
      </w:r>
      <w:r w:rsidRPr="0010111F">
        <w:rPr>
          <w:rFonts w:ascii="Times New Roman" w:hAnsi="Times New Roman" w:cs="Times New Roman"/>
          <w:sz w:val="28"/>
          <w:szCs w:val="28"/>
        </w:rPr>
        <w:t xml:space="preserve"> Hình bình hành có hai đường chéo bằng nhau là hình chữ nhật.</w:t>
      </w:r>
    </w:p>
    <w:p w14:paraId="45894CA5" w14:textId="77777777" w:rsidR="00FC5FA5" w:rsidRPr="0010111F" w:rsidRDefault="00FC5FA5" w:rsidP="00FC5FA5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D.</w:t>
      </w:r>
      <w:r w:rsidRPr="0010111F">
        <w:rPr>
          <w:rFonts w:ascii="Times New Roman" w:hAnsi="Times New Roman" w:cs="Times New Roman"/>
          <w:sz w:val="28"/>
          <w:szCs w:val="28"/>
        </w:rPr>
        <w:t xml:space="preserve"> Hình bình hành có một góc vuông là hình chữ nhật. </w:t>
      </w:r>
    </w:p>
    <w:p w14:paraId="3F4E2BA9" w14:textId="278047EF" w:rsidR="00FC5FA5" w:rsidRPr="0010111F" w:rsidRDefault="00FC5FA5" w:rsidP="00FC5FA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10111F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10111F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6.</w:t>
      </w:r>
      <w:r w:rsidRPr="0010111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10111F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thang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780" w:dyaOrig="279" w14:anchorId="6467D684">
          <v:shape id="_x0000_i1077" type="#_x0000_t75" style="width:39pt;height:14.5pt" o:ole="">
            <v:imagedata r:id="rId17" o:title=""/>
          </v:shape>
          <o:OLEObject Type="Embed" ProgID="Equation.DSMT4" ShapeID="_x0000_i1077" DrawAspect="Content" ObjectID="_1760305042" r:id="rId110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 (</w:t>
      </w:r>
      <w:r w:rsidRPr="0010111F">
        <w:rPr>
          <w:rFonts w:ascii="Times New Roman" w:hAnsi="Times New Roman" w:cs="Times New Roman"/>
          <w:position w:val="-12"/>
          <w:sz w:val="28"/>
          <w:szCs w:val="28"/>
        </w:rPr>
        <w:object w:dxaOrig="1060" w:dyaOrig="360" w14:anchorId="7E9D70F2">
          <v:shape id="_x0000_i1078" type="#_x0000_t75" style="width:53.5pt;height:18pt" o:ole="">
            <v:imagedata r:id="rId19" o:title=""/>
          </v:shape>
          <o:OLEObject Type="Embed" ProgID="Equation.DSMT4" ShapeID="_x0000_i1078" DrawAspect="Content" ObjectID="_1760305043" r:id="rId111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8617E8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-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3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p>
      </m:oMath>
      <w:r w:rsidRPr="0010111F">
        <w:rPr>
          <w:rFonts w:ascii="Times New Roman" w:hAnsi="Times New Roman" w:cs="Times New Roman"/>
          <w:sz w:val="28"/>
          <w:szCs w:val="28"/>
        </w:rPr>
        <w:t xml:space="preserve">. Số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</m:oMath>
      <w:r w:rsidRPr="0010111F">
        <w:rPr>
          <w:rFonts w:ascii="Times New Roman" w:hAnsi="Times New Roman" w:cs="Times New Roman"/>
          <w:sz w:val="28"/>
          <w:szCs w:val="28"/>
        </w:rPr>
        <w:t xml:space="preserve"> và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acc>
      </m:oMath>
      <w:r w:rsidRPr="0010111F">
        <w:rPr>
          <w:rFonts w:ascii="Times New Roman" w:hAnsi="Times New Roman" w:cs="Times New Roman"/>
          <w:sz w:val="28"/>
          <w:szCs w:val="28"/>
        </w:rPr>
        <w:t xml:space="preserve"> l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ần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>:</w:t>
      </w:r>
    </w:p>
    <w:p w14:paraId="34EDC471" w14:textId="7A746A54" w:rsidR="00FC5FA5" w:rsidRPr="0010111F" w:rsidRDefault="00FC5FA5" w:rsidP="00FC5FA5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A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420" w:dyaOrig="279" w14:anchorId="790302CD">
          <v:shape id="_x0000_i1079" type="#_x0000_t75" style="width:21pt;height:14.5pt" o:ole="">
            <v:imagedata r:id="rId21" o:title=""/>
          </v:shape>
          <o:OLEObject Type="Embed" ProgID="Equation.DSMT4" ShapeID="_x0000_i1079" DrawAspect="Content" ObjectID="_1760305044" r:id="rId112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 và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440" w:dyaOrig="279" w14:anchorId="038F5B4D">
          <v:shape id="_x0000_i1080" type="#_x0000_t75" style="width:22pt;height:14.5pt" o:ole="">
            <v:imagedata r:id="rId23" o:title=""/>
          </v:shape>
          <o:OLEObject Type="Embed" ProgID="Equation.DSMT4" ShapeID="_x0000_i1080" DrawAspect="Content" ObjectID="_1760305045" r:id="rId113"/>
        </w:object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b/>
          <w:sz w:val="28"/>
          <w:szCs w:val="28"/>
        </w:rPr>
        <w:t>B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kern w:val="0"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11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sup>
        </m:sSup>
      </m:oMath>
      <w:r w:rsidR="008617E8" w:rsidRPr="008617E8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m:oMath>
        <m:sSup>
          <m:sSupPr>
            <m:ctrlPr>
              <w:rPr>
                <w:rFonts w:ascii="Cambria Math" w:hAnsi="Cambria Math" w:cs="Times New Roman"/>
                <w:i/>
                <w:kern w:val="0"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70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0</m:t>
            </m:r>
          </m:sup>
        </m:sSup>
      </m:oMath>
      <w:r w:rsidRPr="008617E8">
        <w:rPr>
          <w:rFonts w:ascii="Times New Roman" w:hAnsi="Times New Roman" w:cs="Times New Roman"/>
          <w:sz w:val="26"/>
          <w:szCs w:val="26"/>
        </w:rPr>
        <w:tab/>
      </w:r>
      <w:r w:rsidRPr="008617E8">
        <w:rPr>
          <w:rFonts w:ascii="Times New Roman" w:hAnsi="Times New Roman" w:cs="Times New Roman"/>
          <w:sz w:val="26"/>
          <w:szCs w:val="26"/>
        </w:rPr>
        <w:tab/>
      </w:r>
    </w:p>
    <w:p w14:paraId="2095F8EC" w14:textId="77777777" w:rsidR="00FC5FA5" w:rsidRPr="0010111F" w:rsidRDefault="00FC5FA5" w:rsidP="00FC5FA5">
      <w:pPr>
        <w:pStyle w:val="ListParagraph"/>
        <w:spacing w:after="0" w:line="240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C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036D4B9C">
          <v:shape id="_x0000_i1081" type="#_x0000_t75" style="width:27pt;height:14.5pt" o:ole="">
            <v:imagedata r:id="rId29" o:title=""/>
          </v:shape>
          <o:OLEObject Type="Embed" ProgID="Equation.DSMT4" ShapeID="_x0000_i1081" DrawAspect="Content" ObjectID="_1760305046" r:id="rId114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 và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420" w:dyaOrig="279" w14:anchorId="12FA5E04">
          <v:shape id="_x0000_i1082" type="#_x0000_t75" style="width:21pt;height:14.5pt" o:ole="">
            <v:imagedata r:id="rId31" o:title=""/>
          </v:shape>
          <o:OLEObject Type="Embed" ProgID="Equation.DSMT4" ShapeID="_x0000_i1082" DrawAspect="Content" ObjectID="_1760305047" r:id="rId115"/>
        </w:object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b/>
          <w:sz w:val="28"/>
          <w:szCs w:val="28"/>
        </w:rPr>
        <w:t>D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420" w:dyaOrig="279" w14:anchorId="29F577BA">
          <v:shape id="_x0000_i1083" type="#_x0000_t75" style="width:21pt;height:14.5pt" o:ole="">
            <v:imagedata r:id="rId33" o:title=""/>
          </v:shape>
          <o:OLEObject Type="Embed" ProgID="Equation.DSMT4" ShapeID="_x0000_i1083" DrawAspect="Content" ObjectID="_1760305048" r:id="rId116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 và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440" w:dyaOrig="279" w14:anchorId="48FEDDDB">
          <v:shape id="_x0000_i1084" type="#_x0000_t75" style="width:22pt;height:14.5pt" o:ole="">
            <v:imagedata r:id="rId35" o:title=""/>
          </v:shape>
          <o:OLEObject Type="Embed" ProgID="Equation.DSMT4" ShapeID="_x0000_i1084" DrawAspect="Content" ObjectID="_1760305049" r:id="rId117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   </w:t>
      </w:r>
    </w:p>
    <w:p w14:paraId="347B2F5B" w14:textId="77777777" w:rsidR="00FC5FA5" w:rsidRPr="0010111F" w:rsidRDefault="00FC5FA5" w:rsidP="00FC5FA5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proofErr w:type="spellStart"/>
      <w:r w:rsidRPr="0010111F"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 w:rsidRPr="0010111F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7.</w:t>
      </w:r>
      <w:r w:rsidRPr="0010111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10111F">
        <w:rPr>
          <w:rFonts w:ascii="Times New Roman" w:hAnsi="Times New Roman" w:cs="Times New Roman"/>
          <w:sz w:val="28"/>
          <w:szCs w:val="28"/>
        </w:rPr>
        <w:t>Cho</w:t>
      </w:r>
      <w:r w:rsidRPr="0010111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sz w:val="28"/>
          <w:szCs w:val="28"/>
        </w:rPr>
        <w:t xml:space="preserve">tam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560" w:dyaOrig="280" w14:anchorId="7491F8BE">
          <v:shape id="_x0000_i1085" type="#_x0000_t75" style="width:27.5pt;height:14.5pt" o:ole="">
            <v:imagedata r:id="rId37" o:title=""/>
          </v:shape>
          <o:OLEObject Type="Embed" ProgID="Equation.DSMT4" ShapeID="_x0000_i1085" DrawAspect="Content" ObjectID="_1760305050" r:id="rId118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position w:val="-10"/>
          <w:sz w:val="28"/>
          <w:szCs w:val="28"/>
        </w:rPr>
        <w:object w:dxaOrig="1160" w:dyaOrig="330" w14:anchorId="1F00773A">
          <v:shape id="_x0000_i1086" type="#_x0000_t75" style="width:58pt;height:16.5pt" o:ole="">
            <v:imagedata r:id="rId39" o:title=""/>
          </v:shape>
          <o:OLEObject Type="Embed" ProgID="Equation.DSMT4" ShapeID="_x0000_i1086" DrawAspect="Content" ObjectID="_1760305051" r:id="rId119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260" w:dyaOrig="280" w14:anchorId="6FEABC9E">
          <v:shape id="_x0000_i1087" type="#_x0000_t75" style="width:13pt;height:14.5pt" o:ole="">
            <v:imagedata r:id="rId41" o:title=""/>
          </v:shape>
          <o:OLEObject Type="Embed" ProgID="Equation.DSMT4" ShapeID="_x0000_i1087" DrawAspect="Content" ObjectID="_1760305052" r:id="rId120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. Các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position w:val="-10"/>
          <w:sz w:val="28"/>
          <w:szCs w:val="28"/>
        </w:rPr>
        <w:object w:dxaOrig="600" w:dyaOrig="330" w14:anchorId="1B52DD5B">
          <v:shape id="_x0000_i1088" type="#_x0000_t75" style="width:30pt;height:16.5pt" o:ole="">
            <v:imagedata r:id="rId43" o:title=""/>
          </v:shape>
          <o:OLEObject Type="Embed" ProgID="Equation.DSMT4" ShapeID="_x0000_i1088" DrawAspect="Content" ObjectID="_1760305053" r:id="rId121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position w:val="-10"/>
          <w:sz w:val="28"/>
          <w:szCs w:val="28"/>
        </w:rPr>
        <w:object w:dxaOrig="820" w:dyaOrig="330" w14:anchorId="5502AB86">
          <v:shape id="_x0000_i1089" type="#_x0000_t75" style="width:41pt;height:16.5pt" o:ole="">
            <v:imagedata r:id="rId45" o:title=""/>
          </v:shape>
          <o:OLEObject Type="Embed" ProgID="Equation.DSMT4" ShapeID="_x0000_i1089" DrawAspect="Content" ObjectID="_1760305054" r:id="rId122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r w:rsidRPr="0010111F">
        <w:rPr>
          <w:rFonts w:ascii="Times New Roman" w:hAnsi="Times New Roman" w:cs="Times New Roman"/>
          <w:position w:val="-6"/>
          <w:sz w:val="28"/>
          <w:szCs w:val="28"/>
        </w:rPr>
        <w:object w:dxaOrig="770" w:dyaOrig="280" w14:anchorId="627B07BF">
          <v:shape id="_x0000_i1090" type="#_x0000_t75" style="width:38.5pt;height:14.5pt" o:ole="">
            <v:imagedata r:id="rId47" o:title=""/>
          </v:shape>
          <o:OLEObject Type="Embed" ProgID="Equation.DSMT4" ShapeID="_x0000_i1090" DrawAspect="Content" ObjectID="_1760305055" r:id="rId123"/>
        </w:objec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0111F">
        <w:rPr>
          <w:rFonts w:ascii="Times New Roman" w:hAnsi="Times New Roman" w:cs="Times New Roman"/>
          <w:sz w:val="28"/>
          <w:szCs w:val="28"/>
          <w:lang w:val="vi-VN"/>
        </w:rPr>
        <w:t xml:space="preserve"> gì?</w:t>
      </w:r>
    </w:p>
    <w:p w14:paraId="74D483AE" w14:textId="77777777" w:rsidR="00FC5FA5" w:rsidRPr="0010111F" w:rsidRDefault="00FC5FA5" w:rsidP="00FC5FA5">
      <w:pPr>
        <w:tabs>
          <w:tab w:val="left" w:pos="992"/>
          <w:tab w:val="left" w:pos="2552"/>
          <w:tab w:val="left" w:pos="5103"/>
          <w:tab w:val="left" w:pos="7371"/>
        </w:tabs>
        <w:spacing w:after="0" w:line="240" w:lineRule="auto"/>
        <w:ind w:left="992" w:hanging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A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>.</w:t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b/>
          <w:sz w:val="28"/>
          <w:szCs w:val="28"/>
        </w:rPr>
        <w:t>B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>.</w:t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b/>
          <w:sz w:val="28"/>
          <w:szCs w:val="28"/>
        </w:rPr>
        <w:t>C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thang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>.</w:t>
      </w:r>
      <w:r w:rsidRPr="0010111F">
        <w:rPr>
          <w:rFonts w:ascii="Times New Roman" w:hAnsi="Times New Roman" w:cs="Times New Roman"/>
          <w:sz w:val="28"/>
          <w:szCs w:val="28"/>
        </w:rPr>
        <w:tab/>
      </w:r>
      <w:r w:rsidRPr="0010111F">
        <w:rPr>
          <w:rFonts w:ascii="Times New Roman" w:hAnsi="Times New Roman" w:cs="Times New Roman"/>
          <w:b/>
          <w:sz w:val="28"/>
          <w:szCs w:val="28"/>
        </w:rPr>
        <w:t xml:space="preserve">D.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thang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10111F">
        <w:rPr>
          <w:rFonts w:ascii="Times New Roman" w:hAnsi="Times New Roman" w:cs="Times New Roman"/>
          <w:sz w:val="28"/>
          <w:szCs w:val="28"/>
          <w:lang w:val="en-GB"/>
        </w:rPr>
        <w:t>.</w:t>
      </w:r>
    </w:p>
    <w:p w14:paraId="17CCB14F" w14:textId="77777777" w:rsidR="00FC5FA5" w:rsidRPr="0010111F" w:rsidRDefault="00FC5FA5" w:rsidP="00FC5FA5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10111F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0111F">
        <w:rPr>
          <w:rFonts w:ascii="Times New Roman" w:hAnsi="Times New Roman" w:cs="Times New Roman"/>
          <w:b/>
          <w:sz w:val="28"/>
          <w:szCs w:val="28"/>
          <w:lang w:val="vi-VN"/>
        </w:rPr>
        <w:t xml:space="preserve"> 8.</w:t>
      </w:r>
      <w:r w:rsidRPr="0010111F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</w:t>
      </w:r>
      <w:proofErr w:type="spellStart"/>
      <w:r w:rsidRPr="0010111F">
        <w:rPr>
          <w:rFonts w:ascii="Times New Roman" w:hAnsi="Times New Roman" w:cs="Times New Roman"/>
          <w:bCs/>
          <w:sz w:val="28"/>
          <w:szCs w:val="28"/>
        </w:rPr>
        <w:t>Chọn</w:t>
      </w:r>
      <w:proofErr w:type="spellEnd"/>
      <w:r w:rsidRPr="0010111F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bCs/>
          <w:sz w:val="28"/>
          <w:szCs w:val="28"/>
        </w:rPr>
        <w:t>khẳng</w:t>
      </w:r>
      <w:proofErr w:type="spellEnd"/>
      <w:r w:rsidRPr="0010111F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bCs/>
          <w:sz w:val="28"/>
          <w:szCs w:val="28"/>
        </w:rPr>
        <w:t>định</w:t>
      </w:r>
      <w:proofErr w:type="spellEnd"/>
      <w:r w:rsidRPr="0010111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b/>
          <w:sz w:val="28"/>
          <w:szCs w:val="28"/>
        </w:rPr>
        <w:t>sai</w:t>
      </w:r>
      <w:proofErr w:type="spellEnd"/>
      <w:r w:rsidRPr="0010111F">
        <w:rPr>
          <w:rFonts w:ascii="Times New Roman" w:hAnsi="Times New Roman" w:cs="Times New Roman"/>
          <w:b/>
          <w:sz w:val="28"/>
          <w:szCs w:val="28"/>
        </w:rPr>
        <w:t>.</w:t>
      </w:r>
    </w:p>
    <w:p w14:paraId="22BAEA5C" w14:textId="269A2E90" w:rsidR="00FC5FA5" w:rsidRPr="0010111F" w:rsidRDefault="00FC5FA5" w:rsidP="00FC5FA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A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eastAsia="Calibri" w:hAnsi="Times New Roman" w:cs="Times New Roman"/>
          <w:sz w:val="28"/>
          <w:szCs w:val="28"/>
        </w:rPr>
        <w:t>Tứ</w:t>
      </w:r>
      <w:proofErr w:type="spellEnd"/>
      <w:r w:rsidRPr="0010111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bốn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="008617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617E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8617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617E8">
        <w:rPr>
          <w:rFonts w:ascii="Times New Roman" w:hAnsi="Times New Roman" w:cs="Times New Roman"/>
          <w:sz w:val="28"/>
          <w:szCs w:val="28"/>
        </w:rPr>
        <w:t>bốn</w:t>
      </w:r>
      <w:proofErr w:type="spellEnd"/>
      <w:r w:rsidR="008617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617E8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8617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617E8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="008617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617E8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>.</w:t>
      </w:r>
    </w:p>
    <w:p w14:paraId="77BD89E9" w14:textId="7717B6A6" w:rsidR="00FC5FA5" w:rsidRPr="0010111F" w:rsidRDefault="00FC5FA5" w:rsidP="00FC5FA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B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eastAsia="Calibri" w:hAnsi="Times New Roman" w:cs="Times New Roman"/>
          <w:sz w:val="28"/>
          <w:szCs w:val="28"/>
        </w:rPr>
        <w:t>Tứ</w:t>
      </w:r>
      <w:proofErr w:type="spellEnd"/>
      <w:r w:rsidRPr="0010111F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eastAsia="Calibri" w:hAnsi="Times New Roman" w:cs="Times New Roman"/>
          <w:sz w:val="28"/>
          <w:szCs w:val="28"/>
        </w:rPr>
        <w:t>giác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héo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617E8">
        <w:rPr>
          <w:rFonts w:ascii="Times New Roman" w:hAnsi="Times New Roman" w:cs="Times New Roman"/>
          <w:sz w:val="28"/>
          <w:szCs w:val="28"/>
        </w:rPr>
        <w:t>vuông</w:t>
      </w:r>
      <w:proofErr w:type="spellEnd"/>
    </w:p>
    <w:p w14:paraId="3D609C37" w14:textId="56D337D3" w:rsidR="00FC5FA5" w:rsidRPr="0010111F" w:rsidRDefault="00FC5FA5" w:rsidP="00FC5FA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C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617E8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="008617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617E8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8617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617E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héo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617E8"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8617E8"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617E8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>.</w:t>
      </w:r>
    </w:p>
    <w:p w14:paraId="3E55CB76" w14:textId="5D317677" w:rsidR="00FC5FA5" w:rsidRDefault="00FC5FA5" w:rsidP="00FC5FA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</w:rPr>
        <w:t>D.</w:t>
      </w:r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617E8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="008617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617E8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="008617E8"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chéo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617E8" w:rsidRPr="0010111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8617E8" w:rsidRPr="001011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617E8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10111F">
        <w:rPr>
          <w:rFonts w:ascii="Times New Roman" w:hAnsi="Times New Roman" w:cs="Times New Roman"/>
          <w:sz w:val="28"/>
          <w:szCs w:val="28"/>
        </w:rPr>
        <w:t>.</w:t>
      </w:r>
    </w:p>
    <w:p w14:paraId="3AF5A3B6" w14:textId="77777777" w:rsidR="00FC5FA5" w:rsidRPr="00FC5FA5" w:rsidRDefault="00FC5FA5" w:rsidP="00FC5FA5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FC5FA5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II. </w:t>
      </w:r>
      <w:r w:rsidRPr="00FC5FA5"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  <w:t>PHẦN TỰ LUẬN</w:t>
      </w:r>
      <w:r w:rsidRPr="00FC5FA5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Pr="00FC5FA5">
        <w:rPr>
          <w:rFonts w:ascii="Times New Roman" w:hAnsi="Times New Roman" w:cs="Times New Roman"/>
          <w:b/>
          <w:bCs/>
          <w:i/>
          <w:sz w:val="28"/>
          <w:szCs w:val="28"/>
          <w:lang w:val="fr-FR"/>
        </w:rPr>
        <w:t xml:space="preserve">(8,0 </w:t>
      </w:r>
      <w:proofErr w:type="spellStart"/>
      <w:r w:rsidRPr="00FC5FA5">
        <w:rPr>
          <w:rFonts w:ascii="Times New Roman" w:hAnsi="Times New Roman" w:cs="Times New Roman"/>
          <w:b/>
          <w:bCs/>
          <w:i/>
          <w:sz w:val="28"/>
          <w:szCs w:val="28"/>
          <w:lang w:val="fr-FR"/>
        </w:rPr>
        <w:t>điểm</w:t>
      </w:r>
      <w:proofErr w:type="spellEnd"/>
      <w:r w:rsidRPr="00FC5FA5">
        <w:rPr>
          <w:rFonts w:ascii="Times New Roman" w:hAnsi="Times New Roman" w:cs="Times New Roman"/>
          <w:b/>
          <w:bCs/>
          <w:i/>
          <w:sz w:val="28"/>
          <w:szCs w:val="28"/>
          <w:lang w:val="fr-FR"/>
        </w:rPr>
        <w:t>).</w:t>
      </w:r>
    </w:p>
    <w:p w14:paraId="7C964485" w14:textId="77777777" w:rsidR="00FC5FA5" w:rsidRPr="00FC5FA5" w:rsidRDefault="00FC5FA5" w:rsidP="00FC5FA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r w:rsidRPr="00FC5FA5">
        <w:rPr>
          <w:rFonts w:ascii="Times New Roman" w:hAnsi="Times New Roman" w:cs="Times New Roman"/>
          <w:b/>
          <w:bCs/>
          <w:sz w:val="28"/>
          <w:szCs w:val="28"/>
          <w:lang w:val="fr-FR"/>
        </w:rPr>
        <w:t>Câu</w:t>
      </w:r>
      <w:proofErr w:type="spellEnd"/>
      <w:r w:rsidRPr="00FC5FA5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9 (3 </w:t>
      </w:r>
      <w:proofErr w:type="spellStart"/>
      <w:r w:rsidRPr="00FC5FA5">
        <w:rPr>
          <w:rFonts w:ascii="Times New Roman" w:hAnsi="Times New Roman" w:cs="Times New Roman"/>
          <w:b/>
          <w:bCs/>
          <w:sz w:val="28"/>
          <w:szCs w:val="28"/>
          <w:lang w:val="fr-FR"/>
        </w:rPr>
        <w:t>điểm</w:t>
      </w:r>
      <w:proofErr w:type="spellEnd"/>
      <w:r w:rsidRPr="00FC5FA5">
        <w:rPr>
          <w:rFonts w:ascii="Times New Roman" w:hAnsi="Times New Roman" w:cs="Times New Roman"/>
          <w:b/>
          <w:bCs/>
          <w:sz w:val="28"/>
          <w:szCs w:val="28"/>
          <w:lang w:val="fr-FR"/>
        </w:rPr>
        <w:t>) </w:t>
      </w:r>
      <w:proofErr w:type="spellStart"/>
      <w:r w:rsidRPr="00FC5FA5">
        <w:rPr>
          <w:rFonts w:ascii="Times New Roman" w:hAnsi="Times New Roman" w:cs="Times New Roman"/>
          <w:sz w:val="28"/>
          <w:szCs w:val="28"/>
          <w:lang w:val="fr-FR"/>
        </w:rPr>
        <w:t>Thực</w:t>
      </w:r>
      <w:proofErr w:type="spellEnd"/>
      <w:r w:rsidRPr="00FC5FA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FC5FA5">
        <w:rPr>
          <w:rFonts w:ascii="Times New Roman" w:hAnsi="Times New Roman" w:cs="Times New Roman"/>
          <w:sz w:val="28"/>
          <w:szCs w:val="28"/>
          <w:lang w:val="fr-FR"/>
        </w:rPr>
        <w:t>hiện</w:t>
      </w:r>
      <w:proofErr w:type="spellEnd"/>
      <w:r w:rsidRPr="00FC5FA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FC5FA5">
        <w:rPr>
          <w:rFonts w:ascii="Times New Roman" w:hAnsi="Times New Roman" w:cs="Times New Roman"/>
          <w:sz w:val="28"/>
          <w:szCs w:val="28"/>
          <w:lang w:val="fr-FR"/>
        </w:rPr>
        <w:t>phép</w:t>
      </w:r>
      <w:proofErr w:type="spellEnd"/>
      <w:r w:rsidRPr="00FC5FA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proofErr w:type="gramStart"/>
      <w:r w:rsidRPr="00FC5FA5">
        <w:rPr>
          <w:rFonts w:ascii="Times New Roman" w:hAnsi="Times New Roman" w:cs="Times New Roman"/>
          <w:sz w:val="28"/>
          <w:szCs w:val="28"/>
          <w:lang w:val="fr-FR"/>
        </w:rPr>
        <w:t>tính</w:t>
      </w:r>
      <w:proofErr w:type="spellEnd"/>
      <w:r w:rsidRPr="00FC5FA5">
        <w:rPr>
          <w:rFonts w:ascii="Times New Roman" w:hAnsi="Times New Roman" w:cs="Times New Roman"/>
          <w:sz w:val="28"/>
          <w:szCs w:val="28"/>
          <w:lang w:val="fr-FR"/>
        </w:rPr>
        <w:t>:</w:t>
      </w:r>
      <w:proofErr w:type="gramEnd"/>
    </w:p>
    <w:p w14:paraId="2BCFA67E" w14:textId="77777777" w:rsidR="00FC5FA5" w:rsidRPr="00FC5FA5" w:rsidRDefault="00FC5FA5" w:rsidP="00FC5FA5">
      <w:pPr>
        <w:spacing w:after="120"/>
        <w:rPr>
          <w:sz w:val="28"/>
          <w:szCs w:val="28"/>
        </w:rPr>
      </w:pPr>
      <w:r w:rsidRPr="00FC5FA5">
        <w:rPr>
          <w:rFonts w:ascii="Times New Roman" w:hAnsi="Times New Roman" w:cs="Times New Roman"/>
          <w:sz w:val="28"/>
          <w:szCs w:val="28"/>
          <w:lang w:val="it-IT"/>
        </w:rPr>
        <w:t>a)</w:t>
      </w:r>
      <w:r w:rsidRPr="00FC5FA5">
        <w:rPr>
          <w:rFonts w:ascii="Times New Roman" w:hAnsi="Times New Roman" w:cs="Times New Roman"/>
          <w:sz w:val="28"/>
          <w:szCs w:val="28"/>
          <w:lang w:val="pt-BR"/>
        </w:rPr>
        <w:t xml:space="preserve"> 7xy +3x</w:t>
      </w:r>
      <w:r w:rsidRPr="00FC5FA5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FC5FA5">
        <w:rPr>
          <w:rFonts w:ascii="Times New Roman" w:hAnsi="Times New Roman" w:cs="Times New Roman"/>
          <w:sz w:val="28"/>
          <w:szCs w:val="28"/>
          <w:lang w:val="pt-BR"/>
        </w:rPr>
        <w:t>y – 5+4x</w:t>
      </w:r>
      <w:r w:rsidRPr="00FC5FA5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FC5FA5">
        <w:rPr>
          <w:rFonts w:ascii="Times New Roman" w:hAnsi="Times New Roman" w:cs="Times New Roman"/>
          <w:sz w:val="28"/>
          <w:szCs w:val="28"/>
          <w:lang w:val="pt-BR"/>
        </w:rPr>
        <w:t>y + 2xy -1</w:t>
      </w:r>
      <w:r w:rsidRPr="00FC5FA5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FC5FA5">
        <w:rPr>
          <w:rFonts w:ascii="Times New Roman" w:hAnsi="Times New Roman" w:cs="Times New Roman"/>
          <w:sz w:val="28"/>
          <w:szCs w:val="28"/>
          <w:lang w:val="pt-BR"/>
        </w:rPr>
        <w:tab/>
        <w:t>b)</w:t>
      </w:r>
      <w:r w:rsidRPr="00FC5FA5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it-IT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it-IT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it-IT"/>
              </w:rPr>
              <m:t>3</m:t>
            </m:r>
          </m:den>
        </m:f>
      </m:oMath>
      <w:r w:rsidRPr="00FC5FA5">
        <w:rPr>
          <w:rFonts w:ascii="Times New Roman" w:hAnsi="Times New Roman" w:cs="Times New Roman"/>
          <w:sz w:val="28"/>
          <w:szCs w:val="28"/>
          <w:lang w:eastAsia="vi-VN"/>
        </w:rPr>
        <w:t>x</w:t>
      </w:r>
      <w:r w:rsidRPr="00FC5FA5"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2</w:t>
      </w:r>
      <w:r w:rsidRPr="00FC5FA5">
        <w:rPr>
          <w:rFonts w:ascii="Times New Roman" w:hAnsi="Times New Roman" w:cs="Times New Roman"/>
          <w:sz w:val="28"/>
          <w:szCs w:val="28"/>
          <w:lang w:eastAsia="vi-VN"/>
        </w:rPr>
        <w:t>. (2x</w:t>
      </w:r>
      <w:r w:rsidRPr="00FC5FA5"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3</w:t>
      </w:r>
      <w:r w:rsidRPr="00FC5FA5">
        <w:rPr>
          <w:rFonts w:ascii="Times New Roman" w:hAnsi="Times New Roman" w:cs="Times New Roman"/>
          <w:sz w:val="28"/>
          <w:szCs w:val="28"/>
          <w:lang w:eastAsia="vi-VN"/>
        </w:rPr>
        <w:t xml:space="preserve"> + 3x + 9)</w:t>
      </w:r>
      <w:r w:rsidRPr="00FC5FA5">
        <w:rPr>
          <w:sz w:val="28"/>
          <w:szCs w:val="28"/>
          <w:lang w:eastAsia="vi-VN"/>
        </w:rPr>
        <w:t xml:space="preserve"> </w:t>
      </w:r>
      <w:r w:rsidRPr="00FC5FA5">
        <w:rPr>
          <w:sz w:val="28"/>
          <w:szCs w:val="28"/>
          <w:lang w:eastAsia="vi-VN"/>
        </w:rPr>
        <w:tab/>
      </w:r>
      <w:r w:rsidRPr="00FC5FA5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14:paraId="5832F322" w14:textId="77777777" w:rsidR="00FC5FA5" w:rsidRPr="00FC5FA5" w:rsidRDefault="00FC5FA5" w:rsidP="00FC5FA5">
      <w:pPr>
        <w:suppressAutoHyphens/>
        <w:spacing w:after="12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FC5FA5">
        <w:rPr>
          <w:rFonts w:ascii="Times New Roman" w:hAnsi="Times New Roman" w:cs="Times New Roman"/>
          <w:sz w:val="28"/>
          <w:szCs w:val="28"/>
          <w:lang w:val="fr-FR"/>
        </w:rPr>
        <w:t>c) (x + y) (x</w:t>
      </w:r>
      <w:r w:rsidRPr="00FC5FA5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FC5FA5">
        <w:rPr>
          <w:rFonts w:ascii="Times New Roman" w:hAnsi="Times New Roman" w:cs="Times New Roman"/>
          <w:sz w:val="28"/>
          <w:szCs w:val="28"/>
          <w:lang w:val="fr-FR"/>
        </w:rPr>
        <w:t xml:space="preserve"> - </w:t>
      </w:r>
      <w:proofErr w:type="spellStart"/>
      <w:r w:rsidRPr="00FC5FA5">
        <w:rPr>
          <w:rFonts w:ascii="Times New Roman" w:hAnsi="Times New Roman" w:cs="Times New Roman"/>
          <w:sz w:val="28"/>
          <w:szCs w:val="28"/>
          <w:lang w:val="fr-FR"/>
        </w:rPr>
        <w:t>xy</w:t>
      </w:r>
      <w:proofErr w:type="spellEnd"/>
      <w:r w:rsidRPr="00FC5FA5">
        <w:rPr>
          <w:rFonts w:ascii="Times New Roman" w:hAnsi="Times New Roman" w:cs="Times New Roman"/>
          <w:sz w:val="28"/>
          <w:szCs w:val="28"/>
          <w:lang w:val="fr-FR"/>
        </w:rPr>
        <w:t xml:space="preserve">) </w:t>
      </w:r>
      <w:r w:rsidRPr="00FC5FA5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C5FA5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C5FA5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C5FA5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FC5FA5">
        <w:rPr>
          <w:rFonts w:ascii="Times New Roman" w:eastAsia="Calibri" w:hAnsi="Times New Roman" w:cs="Times New Roman"/>
          <w:noProof/>
          <w:sz w:val="28"/>
          <w:szCs w:val="28"/>
        </w:rPr>
        <w:t>d) (8x</w:t>
      </w:r>
      <w:r w:rsidRPr="00FC5FA5">
        <w:rPr>
          <w:rFonts w:ascii="Times New Roman" w:eastAsia="Calibri" w:hAnsi="Times New Roman" w:cs="Times New Roman"/>
          <w:noProof/>
          <w:sz w:val="28"/>
          <w:szCs w:val="28"/>
          <w:vertAlign w:val="superscript"/>
        </w:rPr>
        <w:t>3</w:t>
      </w:r>
      <w:r w:rsidRPr="00FC5FA5">
        <w:rPr>
          <w:rFonts w:ascii="Times New Roman" w:eastAsia="Calibri" w:hAnsi="Times New Roman" w:cs="Times New Roman"/>
          <w:noProof/>
          <w:sz w:val="28"/>
          <w:szCs w:val="28"/>
        </w:rPr>
        <w:t>yz</w:t>
      </w:r>
      <w:r w:rsidRPr="00FC5FA5">
        <w:rPr>
          <w:rFonts w:ascii="Times New Roman" w:eastAsia="Calibri" w:hAnsi="Times New Roman" w:cs="Times New Roman"/>
          <w:noProof/>
          <w:sz w:val="28"/>
          <w:szCs w:val="28"/>
          <w:vertAlign w:val="superscript"/>
        </w:rPr>
        <w:t>2</w:t>
      </w:r>
      <w:r w:rsidRPr="00FC5FA5">
        <w:rPr>
          <w:rFonts w:ascii="Times New Roman" w:eastAsia="Calibri" w:hAnsi="Times New Roman" w:cs="Times New Roman"/>
          <w:noProof/>
          <w:sz w:val="28"/>
          <w:szCs w:val="28"/>
        </w:rPr>
        <w:t xml:space="preserve"> – 3xy</w:t>
      </w:r>
      <w:r w:rsidRPr="00FC5FA5">
        <w:rPr>
          <w:rFonts w:ascii="Times New Roman" w:eastAsia="Calibri" w:hAnsi="Times New Roman" w:cs="Times New Roman"/>
          <w:noProof/>
          <w:sz w:val="28"/>
          <w:szCs w:val="28"/>
          <w:vertAlign w:val="superscript"/>
        </w:rPr>
        <w:t>3</w:t>
      </w:r>
      <w:r w:rsidRPr="00FC5FA5">
        <w:rPr>
          <w:rFonts w:ascii="Times New Roman" w:eastAsia="Calibri" w:hAnsi="Times New Roman" w:cs="Times New Roman"/>
          <w:noProof/>
          <w:sz w:val="28"/>
          <w:szCs w:val="28"/>
        </w:rPr>
        <w:t xml:space="preserve"> + 12x</w:t>
      </w:r>
      <w:r w:rsidRPr="00FC5FA5">
        <w:rPr>
          <w:rFonts w:ascii="Times New Roman" w:eastAsia="Calibri" w:hAnsi="Times New Roman" w:cs="Times New Roman"/>
          <w:noProof/>
          <w:sz w:val="28"/>
          <w:szCs w:val="28"/>
          <w:vertAlign w:val="superscript"/>
        </w:rPr>
        <w:t>2</w:t>
      </w:r>
      <w:r w:rsidRPr="00FC5FA5">
        <w:rPr>
          <w:rFonts w:ascii="Times New Roman" w:eastAsia="Calibri" w:hAnsi="Times New Roman" w:cs="Times New Roman"/>
          <w:noProof/>
          <w:sz w:val="28"/>
          <w:szCs w:val="28"/>
        </w:rPr>
        <w:t>y</w:t>
      </w:r>
      <w:r w:rsidRPr="00FC5FA5">
        <w:rPr>
          <w:rFonts w:ascii="Times New Roman" w:eastAsia="Calibri" w:hAnsi="Times New Roman" w:cs="Times New Roman"/>
          <w:noProof/>
          <w:sz w:val="28"/>
          <w:szCs w:val="28"/>
          <w:vertAlign w:val="superscript"/>
        </w:rPr>
        <w:t>4</w:t>
      </w:r>
      <w:r w:rsidRPr="00FC5FA5">
        <w:rPr>
          <w:rFonts w:ascii="Times New Roman" w:eastAsia="Calibri" w:hAnsi="Times New Roman" w:cs="Times New Roman"/>
          <w:noProof/>
          <w:sz w:val="28"/>
          <w:szCs w:val="28"/>
        </w:rPr>
        <w:t>z</w:t>
      </w:r>
      <w:r w:rsidRPr="00FC5FA5">
        <w:rPr>
          <w:rFonts w:ascii="Times New Roman" w:eastAsia="Calibri" w:hAnsi="Times New Roman" w:cs="Times New Roman"/>
          <w:noProof/>
          <w:sz w:val="28"/>
          <w:szCs w:val="28"/>
          <w:vertAlign w:val="superscript"/>
        </w:rPr>
        <w:t>3</w:t>
      </w:r>
      <w:r w:rsidRPr="00FC5FA5">
        <w:rPr>
          <w:rFonts w:ascii="Times New Roman" w:eastAsia="Calibri" w:hAnsi="Times New Roman" w:cs="Times New Roman"/>
          <w:noProof/>
          <w:sz w:val="28"/>
          <w:szCs w:val="28"/>
        </w:rPr>
        <w:t>):2xy</w:t>
      </w:r>
    </w:p>
    <w:p w14:paraId="35A64481" w14:textId="77777777" w:rsidR="00FC5FA5" w:rsidRPr="00FC5FA5" w:rsidRDefault="00FC5FA5" w:rsidP="00FC5FA5">
      <w:pPr>
        <w:spacing w:after="120"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FC5FA5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FC5FA5">
        <w:rPr>
          <w:rFonts w:ascii="Times New Roman" w:hAnsi="Times New Roman"/>
          <w:b/>
          <w:sz w:val="28"/>
          <w:szCs w:val="28"/>
        </w:rPr>
        <w:t xml:space="preserve"> 10 </w:t>
      </w:r>
      <w:r w:rsidRPr="00FC5FA5">
        <w:rPr>
          <w:rFonts w:ascii="Times New Roman" w:hAnsi="Times New Roman"/>
          <w:b/>
          <w:bCs/>
          <w:sz w:val="28"/>
          <w:szCs w:val="28"/>
        </w:rPr>
        <w:t xml:space="preserve">(1,5 </w:t>
      </w:r>
      <w:proofErr w:type="spellStart"/>
      <w:r w:rsidRPr="00FC5FA5">
        <w:rPr>
          <w:rFonts w:ascii="Times New Roman" w:hAnsi="Times New Roman"/>
          <w:b/>
          <w:bCs/>
          <w:sz w:val="28"/>
          <w:szCs w:val="28"/>
        </w:rPr>
        <w:t>điểm</w:t>
      </w:r>
      <w:proofErr w:type="spellEnd"/>
      <w:r w:rsidRPr="00FC5FA5">
        <w:rPr>
          <w:rFonts w:ascii="Times New Roman" w:hAnsi="Times New Roman"/>
          <w:b/>
          <w:bCs/>
          <w:sz w:val="28"/>
          <w:szCs w:val="28"/>
        </w:rPr>
        <w:t>)</w:t>
      </w:r>
      <w:r w:rsidRPr="00FC5FA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C5FA5">
        <w:rPr>
          <w:rFonts w:ascii="Times New Roman" w:hAnsi="Times New Roman"/>
          <w:sz w:val="28"/>
          <w:szCs w:val="28"/>
        </w:rPr>
        <w:t>Tìm</w:t>
      </w:r>
      <w:proofErr w:type="spellEnd"/>
      <w:r w:rsidRPr="00FC5FA5">
        <w:rPr>
          <w:rFonts w:ascii="Times New Roman" w:hAnsi="Times New Roman"/>
          <w:sz w:val="28"/>
          <w:szCs w:val="28"/>
        </w:rPr>
        <w:t xml:space="preserve"> x, </w:t>
      </w:r>
      <w:proofErr w:type="spellStart"/>
      <w:r w:rsidRPr="00FC5FA5">
        <w:rPr>
          <w:rFonts w:ascii="Times New Roman" w:hAnsi="Times New Roman"/>
          <w:sz w:val="28"/>
          <w:szCs w:val="28"/>
        </w:rPr>
        <w:t>biết</w:t>
      </w:r>
      <w:proofErr w:type="spellEnd"/>
      <w:r w:rsidRPr="00FC5FA5">
        <w:rPr>
          <w:rFonts w:ascii="Times New Roman" w:hAnsi="Times New Roman"/>
          <w:sz w:val="28"/>
          <w:szCs w:val="28"/>
        </w:rPr>
        <w:t>:</w:t>
      </w:r>
    </w:p>
    <w:p w14:paraId="469EEAF2" w14:textId="21964301" w:rsidR="00FC5FA5" w:rsidRPr="00FC5FA5" w:rsidRDefault="00FC5FA5" w:rsidP="008617E8">
      <w:pPr>
        <w:pStyle w:val="NormalWeb"/>
        <w:numPr>
          <w:ilvl w:val="0"/>
          <w:numId w:val="29"/>
        </w:numPr>
        <w:spacing w:before="0" w:beforeAutospacing="0" w:after="120" w:afterAutospacing="0"/>
        <w:rPr>
          <w:sz w:val="28"/>
          <w:szCs w:val="28"/>
        </w:rPr>
      </w:pPr>
      <w:r w:rsidRPr="00FC5FA5">
        <w:rPr>
          <w:sz w:val="28"/>
          <w:szCs w:val="28"/>
        </w:rPr>
        <w:t>2x. (x – 2) - x. (1 + 2x) = 15</w:t>
      </w:r>
      <w:r w:rsidRPr="00FC5FA5">
        <w:rPr>
          <w:sz w:val="28"/>
          <w:szCs w:val="28"/>
        </w:rPr>
        <w:tab/>
      </w:r>
      <w:proofErr w:type="gramStart"/>
      <w:r w:rsidRPr="00FC5FA5">
        <w:rPr>
          <w:sz w:val="28"/>
          <w:szCs w:val="28"/>
        </w:rPr>
        <w:tab/>
        <w:t xml:space="preserve">  b</w:t>
      </w:r>
      <w:proofErr w:type="gramEnd"/>
      <w:r w:rsidRPr="00FC5FA5">
        <w:rPr>
          <w:sz w:val="28"/>
          <w:szCs w:val="28"/>
        </w:rPr>
        <w:t>) (x-3)(x+4) – x</w:t>
      </w:r>
      <w:r w:rsidRPr="00FC5FA5">
        <w:rPr>
          <w:sz w:val="28"/>
          <w:szCs w:val="28"/>
          <w:vertAlign w:val="superscript"/>
        </w:rPr>
        <w:t>2</w:t>
      </w:r>
      <w:r w:rsidRPr="00FC5FA5">
        <w:rPr>
          <w:sz w:val="28"/>
          <w:szCs w:val="28"/>
        </w:rPr>
        <w:t xml:space="preserve"> + 5= 28</w:t>
      </w:r>
    </w:p>
    <w:p w14:paraId="59A816D6" w14:textId="77777777" w:rsidR="00FC5FA5" w:rsidRPr="00FC5FA5" w:rsidRDefault="00FC5FA5" w:rsidP="00FC5FA5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FC5FA5">
        <w:rPr>
          <w:rFonts w:ascii="Times New Roman" w:hAnsi="Times New Roman"/>
          <w:b/>
          <w:sz w:val="28"/>
          <w:szCs w:val="28"/>
        </w:rPr>
        <w:lastRenderedPageBreak/>
        <w:t>Câu</w:t>
      </w:r>
      <w:proofErr w:type="spellEnd"/>
      <w:r w:rsidRPr="00FC5FA5">
        <w:rPr>
          <w:rFonts w:ascii="Times New Roman" w:hAnsi="Times New Roman"/>
          <w:b/>
          <w:sz w:val="28"/>
          <w:szCs w:val="28"/>
        </w:rPr>
        <w:t xml:space="preserve"> 11 (3 </w:t>
      </w:r>
      <w:proofErr w:type="spellStart"/>
      <w:r w:rsidRPr="00FC5FA5">
        <w:rPr>
          <w:rFonts w:ascii="Times New Roman" w:hAnsi="Times New Roman"/>
          <w:b/>
          <w:sz w:val="28"/>
          <w:szCs w:val="28"/>
        </w:rPr>
        <w:t>điểm</w:t>
      </w:r>
      <w:proofErr w:type="spellEnd"/>
      <w:r w:rsidRPr="00FC5FA5">
        <w:rPr>
          <w:rFonts w:ascii="Times New Roman" w:hAnsi="Times New Roman"/>
          <w:b/>
          <w:sz w:val="28"/>
          <w:szCs w:val="28"/>
        </w:rPr>
        <w:t>)</w:t>
      </w:r>
    </w:p>
    <w:p w14:paraId="2080F02D" w14:textId="07BC9324" w:rsidR="00FC5FA5" w:rsidRPr="00FC5FA5" w:rsidRDefault="00FC5FA5" w:rsidP="00FC5FA5">
      <w:pPr>
        <w:pStyle w:val="ListParagraph"/>
        <w:numPr>
          <w:ilvl w:val="0"/>
          <w:numId w:val="25"/>
        </w:numPr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 w:rsidRPr="00FC5FA5">
        <w:rPr>
          <w:rFonts w:ascii="Times New Roman" w:hAnsi="Times New Roman" w:cs="Times New Roman"/>
          <w:sz w:val="28"/>
          <w:szCs w:val="28"/>
        </w:rPr>
        <w:t xml:space="preserve">(0,5 điểm) Cho tứ giác ABCD có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14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,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7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,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85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p>
      </m:oMath>
      <w:r w:rsidRPr="00FC5FA5">
        <w:rPr>
          <w:rFonts w:ascii="Times New Roman" w:hAnsi="Times New Roman" w:cs="Times New Roman"/>
          <w:sz w:val="28"/>
          <w:szCs w:val="28"/>
        </w:rPr>
        <w:t>. Tính số đo góc C.</w:t>
      </w:r>
    </w:p>
    <w:p w14:paraId="0D8ABF6C" w14:textId="77777777" w:rsidR="00FC5FA5" w:rsidRPr="00FC5FA5" w:rsidRDefault="00FC5FA5" w:rsidP="00FC5FA5">
      <w:pPr>
        <w:pStyle w:val="ListParagraph"/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5FA5">
        <w:rPr>
          <w:rFonts w:ascii="Times New Roman" w:hAnsi="Times New Roman" w:cs="Times New Roman"/>
          <w:sz w:val="28"/>
          <w:szCs w:val="28"/>
          <w:lang w:val="en-US"/>
        </w:rPr>
        <w:t xml:space="preserve">(2,5 </w:t>
      </w:r>
      <w:proofErr w:type="spellStart"/>
      <w:r w:rsidRPr="00FC5FA5">
        <w:rPr>
          <w:rFonts w:ascii="Times New Roman" w:hAnsi="Times New Roman" w:cs="Times New Roman"/>
          <w:sz w:val="28"/>
          <w:szCs w:val="28"/>
          <w:lang w:val="en-US"/>
        </w:rPr>
        <w:t>điểm</w:t>
      </w:r>
      <w:proofErr w:type="spellEnd"/>
      <w:r w:rsidRPr="00FC5FA5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Pr="00FC5FA5">
        <w:rPr>
          <w:rFonts w:ascii="Times New Roman" w:hAnsi="Times New Roman" w:cs="Times New Roman"/>
          <w:sz w:val="28"/>
          <w:szCs w:val="28"/>
        </w:rPr>
        <w:t>Cho Δ</w:t>
      </w:r>
      <w:r w:rsidRPr="00FC5FA5">
        <w:rPr>
          <w:rFonts w:ascii="Times New Roman" w:hAnsi="Times New Roman" w:cs="Times New Roman"/>
          <w:sz w:val="28"/>
          <w:szCs w:val="28"/>
          <w:lang w:val="en-US"/>
        </w:rPr>
        <w:t>DEF</w:t>
      </w:r>
      <w:r w:rsidRPr="00FC5FA5">
        <w:rPr>
          <w:rFonts w:ascii="Times New Roman" w:hAnsi="Times New Roman" w:cs="Times New Roman"/>
          <w:sz w:val="28"/>
          <w:szCs w:val="28"/>
        </w:rPr>
        <w:t xml:space="preserve"> vuông tại </w:t>
      </w:r>
      <w:r w:rsidRPr="00FC5FA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FC5FA5">
        <w:rPr>
          <w:rFonts w:ascii="Times New Roman" w:hAnsi="Times New Roman" w:cs="Times New Roman"/>
          <w:sz w:val="28"/>
          <w:szCs w:val="28"/>
        </w:rPr>
        <w:t xml:space="preserve"> (</w:t>
      </w:r>
      <w:r w:rsidRPr="00FC5FA5">
        <w:rPr>
          <w:rFonts w:ascii="Times New Roman" w:hAnsi="Times New Roman" w:cs="Times New Roman"/>
          <w:sz w:val="28"/>
          <w:szCs w:val="28"/>
          <w:lang w:val="en-US"/>
        </w:rPr>
        <w:t>DE</w:t>
      </w:r>
      <w:r w:rsidRPr="00FC5FA5">
        <w:rPr>
          <w:rFonts w:ascii="Times New Roman" w:hAnsi="Times New Roman" w:cs="Times New Roman"/>
          <w:sz w:val="28"/>
          <w:szCs w:val="28"/>
        </w:rPr>
        <w:t xml:space="preserve"> &lt; </w:t>
      </w:r>
      <w:r w:rsidRPr="00FC5FA5">
        <w:rPr>
          <w:rFonts w:ascii="Times New Roman" w:hAnsi="Times New Roman" w:cs="Times New Roman"/>
          <w:sz w:val="28"/>
          <w:szCs w:val="28"/>
          <w:lang w:val="en-US"/>
        </w:rPr>
        <w:t>DF</w:t>
      </w:r>
      <w:r w:rsidRPr="00FC5FA5">
        <w:rPr>
          <w:rFonts w:ascii="Times New Roman" w:hAnsi="Times New Roman" w:cs="Times New Roman"/>
          <w:sz w:val="28"/>
          <w:szCs w:val="28"/>
        </w:rPr>
        <w:t xml:space="preserve">), gọi </w:t>
      </w:r>
      <w:r w:rsidRPr="00FC5FA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FC5FA5">
        <w:rPr>
          <w:rFonts w:ascii="Times New Roman" w:hAnsi="Times New Roman" w:cs="Times New Roman"/>
          <w:sz w:val="28"/>
          <w:szCs w:val="28"/>
        </w:rPr>
        <w:t xml:space="preserve"> là trung điểm của </w:t>
      </w:r>
      <w:r w:rsidRPr="00FC5FA5">
        <w:rPr>
          <w:rFonts w:ascii="Times New Roman" w:hAnsi="Times New Roman" w:cs="Times New Roman"/>
          <w:sz w:val="28"/>
          <w:szCs w:val="28"/>
          <w:lang w:val="en-US"/>
        </w:rPr>
        <w:t>EF</w:t>
      </w:r>
      <w:r w:rsidRPr="00FC5FA5">
        <w:rPr>
          <w:rFonts w:ascii="Times New Roman" w:hAnsi="Times New Roman" w:cs="Times New Roman"/>
          <w:sz w:val="28"/>
          <w:szCs w:val="28"/>
        </w:rPr>
        <w:t>.</w:t>
      </w:r>
      <w:r w:rsidRPr="00FC5FA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C5FA5">
        <w:rPr>
          <w:rFonts w:ascii="Times New Roman" w:hAnsi="Times New Roman" w:cs="Times New Roman"/>
          <w:sz w:val="28"/>
          <w:szCs w:val="28"/>
        </w:rPr>
        <w:t xml:space="preserve">Kẻ </w:t>
      </w:r>
    </w:p>
    <w:p w14:paraId="1EDE5A3E" w14:textId="77777777" w:rsidR="00FC5FA5" w:rsidRPr="00FC5FA5" w:rsidRDefault="00FC5FA5" w:rsidP="00FC5FA5">
      <w:pPr>
        <w:pStyle w:val="ListParagraph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5FA5">
        <w:rPr>
          <w:rFonts w:ascii="Times New Roman" w:hAnsi="Times New Roman" w:cs="Times New Roman"/>
          <w:sz w:val="28"/>
          <w:szCs w:val="28"/>
          <w:lang w:val="en-US"/>
        </w:rPr>
        <w:t>MP</w:t>
      </w:r>
      <w:r w:rsidRPr="00FC5FA5">
        <w:rPr>
          <w:rFonts w:ascii="Times New Roman" w:hAnsi="Times New Roman" w:cs="Times New Roman"/>
          <w:sz w:val="28"/>
          <w:szCs w:val="28"/>
        </w:rPr>
        <w:t xml:space="preserve"> </w:t>
      </w:r>
      <w:r w:rsidRPr="00FC5FA5">
        <w:rPr>
          <w:rFonts w:ascii="Cambria Math" w:hAnsi="Cambria Math" w:cs="Cambria Math"/>
          <w:sz w:val="28"/>
          <w:szCs w:val="28"/>
        </w:rPr>
        <w:t>⊥</w:t>
      </w:r>
      <w:r w:rsidRPr="00FC5FA5">
        <w:rPr>
          <w:rFonts w:ascii="Times New Roman" w:hAnsi="Times New Roman" w:cs="Times New Roman"/>
          <w:sz w:val="28"/>
          <w:szCs w:val="28"/>
        </w:rPr>
        <w:t xml:space="preserve"> </w:t>
      </w:r>
      <w:r w:rsidRPr="00FC5FA5">
        <w:rPr>
          <w:rFonts w:ascii="Times New Roman" w:hAnsi="Times New Roman" w:cs="Times New Roman"/>
          <w:sz w:val="28"/>
          <w:szCs w:val="28"/>
          <w:lang w:val="en-US"/>
        </w:rPr>
        <w:t>DE</w:t>
      </w:r>
      <w:r w:rsidRPr="00FC5FA5">
        <w:rPr>
          <w:rFonts w:ascii="Times New Roman" w:hAnsi="Times New Roman" w:cs="Times New Roman"/>
          <w:sz w:val="28"/>
          <w:szCs w:val="28"/>
        </w:rPr>
        <w:t xml:space="preserve"> tại </w:t>
      </w:r>
      <w:proofErr w:type="gramStart"/>
      <w:r w:rsidRPr="00FC5FA5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C5FA5">
        <w:rPr>
          <w:rFonts w:ascii="Times New Roman" w:hAnsi="Times New Roman" w:cs="Times New Roman"/>
          <w:sz w:val="28"/>
          <w:szCs w:val="28"/>
        </w:rPr>
        <w:t xml:space="preserve">, </w:t>
      </w:r>
      <w:r w:rsidRPr="00FC5FA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C5FA5">
        <w:rPr>
          <w:rFonts w:ascii="Times New Roman" w:hAnsi="Times New Roman" w:cs="Times New Roman"/>
          <w:sz w:val="28"/>
          <w:szCs w:val="28"/>
        </w:rPr>
        <w:t>kẻ</w:t>
      </w:r>
      <w:proofErr w:type="gramEnd"/>
      <w:r w:rsidRPr="00FC5FA5">
        <w:rPr>
          <w:rFonts w:ascii="Times New Roman" w:hAnsi="Times New Roman" w:cs="Times New Roman"/>
          <w:sz w:val="28"/>
          <w:szCs w:val="28"/>
        </w:rPr>
        <w:t xml:space="preserve"> </w:t>
      </w:r>
      <w:r w:rsidRPr="00FC5FA5">
        <w:rPr>
          <w:rFonts w:ascii="Times New Roman" w:hAnsi="Times New Roman" w:cs="Times New Roman"/>
          <w:sz w:val="28"/>
          <w:szCs w:val="28"/>
          <w:lang w:val="en-US"/>
        </w:rPr>
        <w:t>MQ</w:t>
      </w:r>
      <w:r w:rsidRPr="00FC5FA5">
        <w:rPr>
          <w:rFonts w:ascii="Times New Roman" w:hAnsi="Times New Roman" w:cs="Times New Roman"/>
          <w:sz w:val="28"/>
          <w:szCs w:val="28"/>
        </w:rPr>
        <w:t xml:space="preserve"> </w:t>
      </w:r>
      <w:r w:rsidRPr="00FC5FA5">
        <w:rPr>
          <w:rFonts w:ascii="Cambria Math" w:hAnsi="Cambria Math" w:cs="Cambria Math"/>
          <w:sz w:val="28"/>
          <w:szCs w:val="28"/>
        </w:rPr>
        <w:t>⊥</w:t>
      </w:r>
      <w:r w:rsidRPr="00FC5FA5">
        <w:rPr>
          <w:rFonts w:ascii="Times New Roman" w:hAnsi="Times New Roman" w:cs="Times New Roman"/>
          <w:sz w:val="28"/>
          <w:szCs w:val="28"/>
        </w:rPr>
        <w:t xml:space="preserve"> </w:t>
      </w:r>
      <w:r w:rsidRPr="00FC5FA5">
        <w:rPr>
          <w:rFonts w:ascii="Times New Roman" w:hAnsi="Times New Roman" w:cs="Times New Roman"/>
          <w:sz w:val="28"/>
          <w:szCs w:val="28"/>
          <w:lang w:val="en-US"/>
        </w:rPr>
        <w:t>DF</w:t>
      </w:r>
      <w:r w:rsidRPr="00FC5FA5">
        <w:rPr>
          <w:rFonts w:ascii="Times New Roman" w:hAnsi="Times New Roman" w:cs="Times New Roman"/>
          <w:sz w:val="28"/>
          <w:szCs w:val="28"/>
        </w:rPr>
        <w:t xml:space="preserve"> tại </w:t>
      </w:r>
      <w:r w:rsidRPr="00FC5FA5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C5FA5">
        <w:rPr>
          <w:rFonts w:ascii="Times New Roman" w:hAnsi="Times New Roman" w:cs="Times New Roman"/>
          <w:sz w:val="28"/>
          <w:szCs w:val="28"/>
        </w:rPr>
        <w:t>.</w:t>
      </w:r>
    </w:p>
    <w:p w14:paraId="5338C55A" w14:textId="77777777" w:rsidR="00FC5FA5" w:rsidRPr="00FC5FA5" w:rsidRDefault="00FC5FA5" w:rsidP="00FC5FA5">
      <w:pPr>
        <w:pStyle w:val="NormalWeb"/>
        <w:numPr>
          <w:ilvl w:val="0"/>
          <w:numId w:val="6"/>
        </w:numPr>
        <w:spacing w:before="0" w:beforeAutospacing="0" w:after="0" w:afterAutospacing="0"/>
        <w:jc w:val="both"/>
        <w:rPr>
          <w:sz w:val="28"/>
          <w:szCs w:val="28"/>
        </w:rPr>
      </w:pPr>
      <w:proofErr w:type="spellStart"/>
      <w:r w:rsidRPr="00FC5FA5">
        <w:rPr>
          <w:sz w:val="28"/>
          <w:szCs w:val="28"/>
        </w:rPr>
        <w:t>Chứng</w:t>
      </w:r>
      <w:proofErr w:type="spellEnd"/>
      <w:r w:rsidRPr="00FC5FA5">
        <w:rPr>
          <w:sz w:val="28"/>
          <w:szCs w:val="28"/>
        </w:rPr>
        <w:t xml:space="preserve"> </w:t>
      </w:r>
      <w:proofErr w:type="spellStart"/>
      <w:r w:rsidRPr="00FC5FA5">
        <w:rPr>
          <w:sz w:val="28"/>
          <w:szCs w:val="28"/>
        </w:rPr>
        <w:t>minh</w:t>
      </w:r>
      <w:proofErr w:type="spellEnd"/>
      <w:r w:rsidRPr="00FC5FA5">
        <w:rPr>
          <w:sz w:val="28"/>
          <w:szCs w:val="28"/>
        </w:rPr>
        <w:t xml:space="preserve"> </w:t>
      </w:r>
      <w:proofErr w:type="spellStart"/>
      <w:r w:rsidRPr="00FC5FA5">
        <w:rPr>
          <w:sz w:val="28"/>
          <w:szCs w:val="28"/>
        </w:rPr>
        <w:t>tứ</w:t>
      </w:r>
      <w:proofErr w:type="spellEnd"/>
      <w:r w:rsidRPr="00FC5FA5">
        <w:rPr>
          <w:sz w:val="28"/>
          <w:szCs w:val="28"/>
        </w:rPr>
        <w:t xml:space="preserve"> </w:t>
      </w:r>
      <w:proofErr w:type="spellStart"/>
      <w:r w:rsidRPr="00FC5FA5">
        <w:rPr>
          <w:sz w:val="28"/>
          <w:szCs w:val="28"/>
        </w:rPr>
        <w:t>giác</w:t>
      </w:r>
      <w:proofErr w:type="spellEnd"/>
      <w:r w:rsidRPr="00FC5FA5">
        <w:rPr>
          <w:sz w:val="28"/>
          <w:szCs w:val="28"/>
        </w:rPr>
        <w:t xml:space="preserve"> DPMQ </w:t>
      </w:r>
      <w:proofErr w:type="spellStart"/>
      <w:r w:rsidRPr="00FC5FA5">
        <w:rPr>
          <w:sz w:val="28"/>
          <w:szCs w:val="28"/>
        </w:rPr>
        <w:t>là</w:t>
      </w:r>
      <w:proofErr w:type="spellEnd"/>
      <w:r w:rsidRPr="00FC5FA5">
        <w:rPr>
          <w:sz w:val="28"/>
          <w:szCs w:val="28"/>
        </w:rPr>
        <w:t xml:space="preserve"> </w:t>
      </w:r>
      <w:proofErr w:type="spellStart"/>
      <w:r w:rsidRPr="00FC5FA5">
        <w:rPr>
          <w:sz w:val="28"/>
          <w:szCs w:val="28"/>
        </w:rPr>
        <w:t>hình</w:t>
      </w:r>
      <w:proofErr w:type="spellEnd"/>
      <w:r w:rsidRPr="00FC5FA5">
        <w:rPr>
          <w:sz w:val="28"/>
          <w:szCs w:val="28"/>
        </w:rPr>
        <w:t xml:space="preserve"> </w:t>
      </w:r>
      <w:proofErr w:type="spellStart"/>
      <w:r w:rsidRPr="00FC5FA5">
        <w:rPr>
          <w:sz w:val="28"/>
          <w:szCs w:val="28"/>
        </w:rPr>
        <w:t>chữ</w:t>
      </w:r>
      <w:proofErr w:type="spellEnd"/>
      <w:r w:rsidRPr="00FC5FA5">
        <w:rPr>
          <w:sz w:val="28"/>
          <w:szCs w:val="28"/>
        </w:rPr>
        <w:t xml:space="preserve"> </w:t>
      </w:r>
      <w:proofErr w:type="spellStart"/>
      <w:r w:rsidRPr="00FC5FA5">
        <w:rPr>
          <w:sz w:val="28"/>
          <w:szCs w:val="28"/>
        </w:rPr>
        <w:t>nhật</w:t>
      </w:r>
      <w:proofErr w:type="spellEnd"/>
      <w:r w:rsidRPr="00FC5FA5">
        <w:rPr>
          <w:sz w:val="28"/>
          <w:szCs w:val="28"/>
        </w:rPr>
        <w:t>.</w:t>
      </w:r>
    </w:p>
    <w:p w14:paraId="43F7FCD0" w14:textId="77777777" w:rsidR="00FC5FA5" w:rsidRPr="00FC5FA5" w:rsidRDefault="00FC5FA5" w:rsidP="00FC5FA5">
      <w:pPr>
        <w:pStyle w:val="NormalWeb"/>
        <w:numPr>
          <w:ilvl w:val="0"/>
          <w:numId w:val="6"/>
        </w:numPr>
        <w:spacing w:before="0" w:beforeAutospacing="0" w:after="0" w:afterAutospacing="0"/>
        <w:jc w:val="both"/>
        <w:rPr>
          <w:sz w:val="28"/>
          <w:szCs w:val="28"/>
        </w:rPr>
      </w:pPr>
      <w:proofErr w:type="spellStart"/>
      <w:r w:rsidRPr="00FC5FA5">
        <w:rPr>
          <w:sz w:val="28"/>
          <w:szCs w:val="28"/>
        </w:rPr>
        <w:t>Chứng</w:t>
      </w:r>
      <w:proofErr w:type="spellEnd"/>
      <w:r w:rsidRPr="00FC5FA5">
        <w:rPr>
          <w:sz w:val="28"/>
          <w:szCs w:val="28"/>
        </w:rPr>
        <w:t xml:space="preserve"> </w:t>
      </w:r>
      <w:proofErr w:type="spellStart"/>
      <w:r w:rsidRPr="00FC5FA5">
        <w:rPr>
          <w:sz w:val="28"/>
          <w:szCs w:val="28"/>
        </w:rPr>
        <w:t>minh</w:t>
      </w:r>
      <w:proofErr w:type="spellEnd"/>
      <w:r w:rsidRPr="00FC5FA5">
        <w:rPr>
          <w:sz w:val="28"/>
          <w:szCs w:val="28"/>
        </w:rPr>
        <w:t xml:space="preserve"> DM = PQ</w:t>
      </w:r>
    </w:p>
    <w:p w14:paraId="1BAA9FB7" w14:textId="77777777" w:rsidR="00FC5FA5" w:rsidRDefault="00FC5FA5" w:rsidP="00FC5FA5">
      <w:pPr>
        <w:pStyle w:val="NormalWeb"/>
        <w:numPr>
          <w:ilvl w:val="0"/>
          <w:numId w:val="6"/>
        </w:numPr>
        <w:spacing w:before="0" w:beforeAutospacing="0" w:after="120" w:afterAutospacing="0"/>
        <w:jc w:val="both"/>
        <w:rPr>
          <w:sz w:val="28"/>
          <w:szCs w:val="28"/>
        </w:rPr>
      </w:pPr>
      <w:proofErr w:type="spellStart"/>
      <w:r w:rsidRPr="00FC5FA5">
        <w:rPr>
          <w:sz w:val="28"/>
          <w:szCs w:val="28"/>
        </w:rPr>
        <w:t>Tìm</w:t>
      </w:r>
      <w:proofErr w:type="spellEnd"/>
      <w:r w:rsidRPr="00FC5FA5">
        <w:rPr>
          <w:sz w:val="28"/>
          <w:szCs w:val="28"/>
        </w:rPr>
        <w:t xml:space="preserve"> </w:t>
      </w:r>
      <w:proofErr w:type="spellStart"/>
      <w:r w:rsidRPr="00FC5FA5">
        <w:rPr>
          <w:sz w:val="28"/>
          <w:szCs w:val="28"/>
        </w:rPr>
        <w:t>điều</w:t>
      </w:r>
      <w:proofErr w:type="spellEnd"/>
      <w:r w:rsidRPr="00FC5FA5">
        <w:rPr>
          <w:sz w:val="28"/>
          <w:szCs w:val="28"/>
        </w:rPr>
        <w:t xml:space="preserve"> </w:t>
      </w:r>
      <w:proofErr w:type="spellStart"/>
      <w:r w:rsidRPr="00FC5FA5">
        <w:rPr>
          <w:sz w:val="28"/>
          <w:szCs w:val="28"/>
        </w:rPr>
        <w:t>kiện</w:t>
      </w:r>
      <w:proofErr w:type="spellEnd"/>
      <w:r w:rsidRPr="00FC5FA5">
        <w:rPr>
          <w:sz w:val="28"/>
          <w:szCs w:val="28"/>
        </w:rPr>
        <w:t xml:space="preserve"> </w:t>
      </w:r>
      <w:proofErr w:type="spellStart"/>
      <w:r w:rsidRPr="00FC5FA5">
        <w:rPr>
          <w:sz w:val="28"/>
          <w:szCs w:val="28"/>
        </w:rPr>
        <w:t>của</w:t>
      </w:r>
      <w:proofErr w:type="spellEnd"/>
      <w:r w:rsidRPr="00FC5FA5">
        <w:rPr>
          <w:sz w:val="28"/>
          <w:szCs w:val="28"/>
        </w:rPr>
        <w:t xml:space="preserve"> tam </w:t>
      </w:r>
      <w:proofErr w:type="spellStart"/>
      <w:r w:rsidRPr="00FC5FA5">
        <w:rPr>
          <w:sz w:val="28"/>
          <w:szCs w:val="28"/>
        </w:rPr>
        <w:t>giác</w:t>
      </w:r>
      <w:proofErr w:type="spellEnd"/>
      <w:r w:rsidRPr="00FC5FA5">
        <w:rPr>
          <w:sz w:val="28"/>
          <w:szCs w:val="28"/>
        </w:rPr>
        <w:t xml:space="preserve"> DEF </w:t>
      </w:r>
      <w:proofErr w:type="spellStart"/>
      <w:r w:rsidRPr="00FC5FA5">
        <w:rPr>
          <w:sz w:val="28"/>
          <w:szCs w:val="28"/>
        </w:rPr>
        <w:t>để</w:t>
      </w:r>
      <w:proofErr w:type="spellEnd"/>
      <w:r w:rsidRPr="00FC5FA5">
        <w:rPr>
          <w:sz w:val="28"/>
          <w:szCs w:val="28"/>
        </w:rPr>
        <w:t xml:space="preserve"> </w:t>
      </w:r>
      <w:proofErr w:type="spellStart"/>
      <w:r w:rsidRPr="00FC5FA5">
        <w:rPr>
          <w:sz w:val="28"/>
          <w:szCs w:val="28"/>
        </w:rPr>
        <w:t>tứ</w:t>
      </w:r>
      <w:proofErr w:type="spellEnd"/>
      <w:r w:rsidRPr="00FC5FA5">
        <w:rPr>
          <w:sz w:val="28"/>
          <w:szCs w:val="28"/>
        </w:rPr>
        <w:t xml:space="preserve"> </w:t>
      </w:r>
      <w:proofErr w:type="spellStart"/>
      <w:r w:rsidRPr="00FC5FA5">
        <w:rPr>
          <w:sz w:val="28"/>
          <w:szCs w:val="28"/>
        </w:rPr>
        <w:t>giác</w:t>
      </w:r>
      <w:proofErr w:type="spellEnd"/>
      <w:r w:rsidRPr="00FC5FA5">
        <w:rPr>
          <w:sz w:val="28"/>
          <w:szCs w:val="28"/>
        </w:rPr>
        <w:t xml:space="preserve"> DPMQ </w:t>
      </w:r>
      <w:proofErr w:type="spellStart"/>
      <w:r w:rsidRPr="00FC5FA5">
        <w:rPr>
          <w:sz w:val="28"/>
          <w:szCs w:val="28"/>
        </w:rPr>
        <w:t>là</w:t>
      </w:r>
      <w:proofErr w:type="spellEnd"/>
      <w:r w:rsidRPr="00FC5FA5">
        <w:rPr>
          <w:sz w:val="28"/>
          <w:szCs w:val="28"/>
        </w:rPr>
        <w:t xml:space="preserve"> </w:t>
      </w:r>
      <w:proofErr w:type="spellStart"/>
      <w:r w:rsidRPr="00FC5FA5">
        <w:rPr>
          <w:sz w:val="28"/>
          <w:szCs w:val="28"/>
        </w:rPr>
        <w:t>hình</w:t>
      </w:r>
      <w:proofErr w:type="spellEnd"/>
      <w:r w:rsidRPr="00FC5FA5">
        <w:rPr>
          <w:sz w:val="28"/>
          <w:szCs w:val="28"/>
        </w:rPr>
        <w:t xml:space="preserve"> </w:t>
      </w:r>
      <w:proofErr w:type="spellStart"/>
      <w:r w:rsidRPr="00FC5FA5">
        <w:rPr>
          <w:sz w:val="28"/>
          <w:szCs w:val="28"/>
        </w:rPr>
        <w:t>vuông</w:t>
      </w:r>
      <w:proofErr w:type="spellEnd"/>
      <w:r w:rsidRPr="00FC5FA5">
        <w:rPr>
          <w:sz w:val="28"/>
          <w:szCs w:val="28"/>
        </w:rPr>
        <w:t>.</w:t>
      </w:r>
    </w:p>
    <w:p w14:paraId="7ED24D64" w14:textId="77777777" w:rsidR="00D22CB7" w:rsidRPr="00D22CB7" w:rsidRDefault="00D22CB7" w:rsidP="00D22CB7">
      <w:pPr>
        <w:spacing w:after="0" w:line="240" w:lineRule="auto"/>
        <w:rPr>
          <w:rFonts w:ascii="Times New Roman" w:hAnsi="Times New Roman" w:cs="Times New Roman"/>
          <w:b/>
          <w:bCs/>
          <w:iCs/>
          <w:sz w:val="28"/>
          <w:szCs w:val="28"/>
        </w:rPr>
      </w:pPr>
      <w:proofErr w:type="spellStart"/>
      <w:r w:rsidRPr="00D22CB7">
        <w:rPr>
          <w:rFonts w:ascii="Times New Roman" w:hAnsi="Times New Roman" w:cs="Times New Roman"/>
          <w:b/>
          <w:bCs/>
          <w:iCs/>
          <w:sz w:val="28"/>
          <w:szCs w:val="28"/>
        </w:rPr>
        <w:t>Câu</w:t>
      </w:r>
      <w:proofErr w:type="spellEnd"/>
      <w:r w:rsidRPr="00D22CB7">
        <w:rPr>
          <w:rFonts w:ascii="Times New Roman" w:hAnsi="Times New Roman" w:cs="Times New Roman"/>
          <w:b/>
          <w:bCs/>
          <w:iCs/>
          <w:sz w:val="28"/>
          <w:szCs w:val="28"/>
          <w:lang w:val="vi-VN"/>
        </w:rPr>
        <w:t xml:space="preserve"> 12. </w:t>
      </w:r>
      <w:r w:rsidRPr="00D22CB7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(0,5 </w:t>
      </w:r>
      <w:proofErr w:type="spellStart"/>
      <w:r w:rsidRPr="00D22CB7">
        <w:rPr>
          <w:rFonts w:ascii="Times New Roman" w:hAnsi="Times New Roman" w:cs="Times New Roman"/>
          <w:b/>
          <w:bCs/>
          <w:iCs/>
          <w:sz w:val="28"/>
          <w:szCs w:val="28"/>
        </w:rPr>
        <w:t>điểm</w:t>
      </w:r>
      <w:proofErr w:type="spellEnd"/>
      <w:r w:rsidRPr="00D22CB7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) </w:t>
      </w:r>
      <w:r w:rsidRPr="00D22CB7">
        <w:rPr>
          <w:rFonts w:ascii="Times New Roman" w:hAnsi="Times New Roman" w:cs="Times New Roman"/>
          <w:sz w:val="28"/>
          <w:szCs w:val="28"/>
          <w:lang w:val="vi-VN"/>
        </w:rPr>
        <w:t xml:space="preserve">Biết </w:t>
      </w:r>
      <w:r w:rsidRPr="0010111F">
        <w:rPr>
          <w:position w:val="-10"/>
        </w:rPr>
        <w:object w:dxaOrig="420" w:dyaOrig="260" w14:anchorId="60240E36">
          <v:shape id="_x0000_i1091" type="#_x0000_t75" style="width:21pt;height:13pt" o:ole="">
            <v:imagedata r:id="rId49" o:title=""/>
          </v:shape>
          <o:OLEObject Type="Embed" ProgID="Equation.DSMT4" ShapeID="_x0000_i1091" DrawAspect="Content" ObjectID="_1760305056" r:id="rId124"/>
        </w:object>
      </w:r>
      <w:r w:rsidRPr="00D22CB7">
        <w:rPr>
          <w:rFonts w:ascii="Times New Roman" w:hAnsi="Times New Roman" w:cs="Times New Roman"/>
          <w:sz w:val="28"/>
          <w:szCs w:val="28"/>
          <w:lang w:val="vi-VN"/>
        </w:rPr>
        <w:t xml:space="preserve">là hai số nguyên dương thỏa mãn: </w:t>
      </w:r>
      <w:r w:rsidRPr="0010111F">
        <w:rPr>
          <w:position w:val="-10"/>
        </w:rPr>
        <w:object w:dxaOrig="1980" w:dyaOrig="380" w14:anchorId="62420701">
          <v:shape id="_x0000_i1092" type="#_x0000_t75" style="width:103pt;height:19.5pt" o:ole="">
            <v:imagedata r:id="rId51" o:title=""/>
          </v:shape>
          <o:OLEObject Type="Embed" ProgID="Equation.DSMT4" ShapeID="_x0000_i1092" DrawAspect="Content" ObjectID="_1760305057" r:id="rId125"/>
        </w:object>
      </w:r>
    </w:p>
    <w:p w14:paraId="7EA02122" w14:textId="64EFE7AB" w:rsidR="00D22CB7" w:rsidRPr="00FC5FA5" w:rsidRDefault="00D22CB7" w:rsidP="00D22CB7">
      <w:pPr>
        <w:pStyle w:val="NormalWeb"/>
        <w:numPr>
          <w:ilvl w:val="0"/>
          <w:numId w:val="6"/>
        </w:numPr>
        <w:spacing w:before="0" w:beforeAutospacing="0" w:after="120" w:afterAutospacing="0"/>
        <w:jc w:val="both"/>
        <w:rPr>
          <w:sz w:val="28"/>
          <w:szCs w:val="28"/>
        </w:rPr>
      </w:pPr>
      <w:proofErr w:type="spellStart"/>
      <w:r w:rsidRPr="0010111F">
        <w:rPr>
          <w:iCs/>
          <w:sz w:val="28"/>
          <w:szCs w:val="28"/>
        </w:rPr>
        <w:t>Tính</w:t>
      </w:r>
      <w:proofErr w:type="spellEnd"/>
      <w:r w:rsidRPr="0010111F">
        <w:rPr>
          <w:iCs/>
          <w:sz w:val="28"/>
          <w:szCs w:val="28"/>
        </w:rPr>
        <w:t xml:space="preserve"> </w:t>
      </w:r>
      <w:proofErr w:type="spellStart"/>
      <w:r w:rsidRPr="0010111F">
        <w:rPr>
          <w:iCs/>
          <w:sz w:val="28"/>
          <w:szCs w:val="28"/>
        </w:rPr>
        <w:t>giá</w:t>
      </w:r>
      <w:proofErr w:type="spellEnd"/>
      <w:r w:rsidRPr="0010111F">
        <w:rPr>
          <w:iCs/>
          <w:sz w:val="28"/>
          <w:szCs w:val="28"/>
        </w:rPr>
        <w:t xml:space="preserve"> </w:t>
      </w:r>
      <w:proofErr w:type="spellStart"/>
      <w:r w:rsidRPr="0010111F">
        <w:rPr>
          <w:iCs/>
          <w:sz w:val="28"/>
          <w:szCs w:val="28"/>
        </w:rPr>
        <w:t>trị</w:t>
      </w:r>
      <w:proofErr w:type="spellEnd"/>
      <w:r w:rsidRPr="0010111F">
        <w:rPr>
          <w:iCs/>
          <w:sz w:val="28"/>
          <w:szCs w:val="28"/>
        </w:rPr>
        <w:t xml:space="preserve"> </w:t>
      </w:r>
      <w:proofErr w:type="spellStart"/>
      <w:r w:rsidRPr="0010111F">
        <w:rPr>
          <w:iCs/>
          <w:sz w:val="28"/>
          <w:szCs w:val="28"/>
        </w:rPr>
        <w:t>của</w:t>
      </w:r>
      <w:proofErr w:type="spellEnd"/>
      <w:r w:rsidRPr="0010111F">
        <w:rPr>
          <w:iCs/>
          <w:sz w:val="28"/>
          <w:szCs w:val="28"/>
        </w:rPr>
        <w:t xml:space="preserve"> </w:t>
      </w:r>
      <w:proofErr w:type="spellStart"/>
      <w:r w:rsidRPr="0010111F">
        <w:rPr>
          <w:iCs/>
          <w:sz w:val="28"/>
          <w:szCs w:val="28"/>
        </w:rPr>
        <w:t>biểu</w:t>
      </w:r>
      <w:proofErr w:type="spellEnd"/>
      <w:r w:rsidRPr="0010111F">
        <w:rPr>
          <w:iCs/>
          <w:sz w:val="28"/>
          <w:szCs w:val="28"/>
        </w:rPr>
        <w:t xml:space="preserve"> </w:t>
      </w:r>
      <w:proofErr w:type="spellStart"/>
      <w:r w:rsidRPr="0010111F">
        <w:rPr>
          <w:iCs/>
          <w:sz w:val="28"/>
          <w:szCs w:val="28"/>
        </w:rPr>
        <w:t>thức</w:t>
      </w:r>
      <w:proofErr w:type="spellEnd"/>
      <w:r w:rsidRPr="0010111F">
        <w:rPr>
          <w:iCs/>
          <w:sz w:val="28"/>
          <w:szCs w:val="28"/>
        </w:rPr>
        <w:t xml:space="preserve">: </w:t>
      </w:r>
      <w:r w:rsidRPr="0010111F">
        <w:rPr>
          <w:position w:val="-10"/>
          <w:sz w:val="28"/>
          <w:szCs w:val="28"/>
        </w:rPr>
        <w:object w:dxaOrig="2260" w:dyaOrig="380" w14:anchorId="1A13A5F4">
          <v:shape id="_x0000_i1093" type="#_x0000_t75" style="width:118.5pt;height:20.5pt" o:ole="">
            <v:imagedata r:id="rId53" o:title=""/>
          </v:shape>
          <o:OLEObject Type="Embed" ProgID="Equation.DSMT4" ShapeID="_x0000_i1093" DrawAspect="Content" ObjectID="_1760305058" r:id="rId126"/>
        </w:object>
      </w:r>
    </w:p>
    <w:p w14:paraId="2B27718C" w14:textId="77777777" w:rsidR="003035D0" w:rsidRPr="0010111F" w:rsidRDefault="003035D0" w:rsidP="007B234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233BC527" w14:textId="77777777" w:rsidR="003035D0" w:rsidRPr="0010111F" w:rsidRDefault="003035D0" w:rsidP="007B234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70732F9" w14:textId="77777777" w:rsidR="003035D0" w:rsidRPr="0010111F" w:rsidRDefault="003035D0" w:rsidP="007B234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6D4FFFA" w14:textId="77777777" w:rsidR="003035D0" w:rsidRDefault="003035D0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24E234C7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0E8CB762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5F707E3C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310C08B8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55CE0885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48A7E590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6CFD7626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72D10094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1E34294B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55A1D31B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1322793B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66D06933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6DF755D2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6FAB2CDC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2DDDE84D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017F3944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766F4B53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55B2039A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3DDA4AC5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32D7A1FF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4CEB965B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1DAB29B7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2D23BB62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6112DE69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7E8514E2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7070F1CF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77F19F19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1955C23D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p w14:paraId="218DD766" w14:textId="77777777" w:rsidR="00FC5FA5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TableGrid"/>
        <w:tblW w:w="0" w:type="auto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5586"/>
      </w:tblGrid>
      <w:tr w:rsidR="00FC5FA5" w:rsidRPr="0010111F" w14:paraId="4CBE0CC2" w14:textId="77777777" w:rsidTr="00FB7A8D">
        <w:tc>
          <w:tcPr>
            <w:tcW w:w="4395" w:type="dxa"/>
          </w:tcPr>
          <w:p w14:paraId="5A558D0C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ỜNG THCS VĨNH QUỲNH</w:t>
            </w:r>
          </w:p>
          <w:p w14:paraId="1F10DE27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ăm</w:t>
            </w:r>
            <w:proofErr w:type="spellEnd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ọc</w:t>
            </w:r>
            <w:proofErr w:type="spellEnd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 2023 – 2024</w:t>
            </w:r>
          </w:p>
        </w:tc>
        <w:tc>
          <w:tcPr>
            <w:tcW w:w="5586" w:type="dxa"/>
          </w:tcPr>
          <w:p w14:paraId="65273B02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HƯỚNG DẪN CHẤM ĐỀ KIỂM TRA </w:t>
            </w:r>
          </w:p>
          <w:p w14:paraId="2D0FA873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GIỮA HỌC KÌ I</w:t>
            </w:r>
          </w:p>
        </w:tc>
      </w:tr>
      <w:tr w:rsidR="00FC5FA5" w:rsidRPr="0010111F" w14:paraId="482EC210" w14:textId="77777777" w:rsidTr="00FB7A8D">
        <w:tc>
          <w:tcPr>
            <w:tcW w:w="4395" w:type="dxa"/>
          </w:tcPr>
          <w:p w14:paraId="31FC452B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586" w:type="dxa"/>
          </w:tcPr>
          <w:p w14:paraId="35F66288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ôn</w:t>
            </w:r>
            <w:proofErr w:type="spellEnd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  <w:proofErr w:type="spellStart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oán</w:t>
            </w:r>
            <w:proofErr w:type="spellEnd"/>
            <w:r w:rsidRPr="0010111F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8</w:t>
            </w:r>
          </w:p>
        </w:tc>
      </w:tr>
      <w:tr w:rsidR="00FC5FA5" w:rsidRPr="0010111F" w14:paraId="74E561AA" w14:textId="77777777" w:rsidTr="00FB7A8D">
        <w:tc>
          <w:tcPr>
            <w:tcW w:w="4395" w:type="dxa"/>
          </w:tcPr>
          <w:p w14:paraId="44D7C4AA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4A09A55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5586" w:type="dxa"/>
          </w:tcPr>
          <w:p w14:paraId="404D69EC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hời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gian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làm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bài</w:t>
            </w:r>
            <w:proofErr w:type="spellEnd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: 90 </w:t>
            </w:r>
            <w:proofErr w:type="spellStart"/>
            <w:r w:rsidRPr="0010111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phút</w:t>
            </w:r>
            <w:proofErr w:type="spellEnd"/>
          </w:p>
        </w:tc>
      </w:tr>
    </w:tbl>
    <w:p w14:paraId="1EE0BC48" w14:textId="77777777" w:rsidR="00FC5FA5" w:rsidRPr="0010111F" w:rsidRDefault="00FC5FA5" w:rsidP="00FC5FA5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  <w:u w:val="single"/>
        </w:rPr>
        <w:t>PHẦN I</w:t>
      </w:r>
      <w:r w:rsidRPr="0010111F">
        <w:rPr>
          <w:rFonts w:ascii="Times New Roman" w:hAnsi="Times New Roman" w:cs="Times New Roman"/>
          <w:b/>
          <w:sz w:val="28"/>
          <w:szCs w:val="28"/>
        </w:rPr>
        <w:t xml:space="preserve">. TRẮC NGHIỆM </w:t>
      </w:r>
      <w:r w:rsidRPr="0010111F">
        <w:rPr>
          <w:rFonts w:ascii="Times New Roman" w:hAnsi="Times New Roman" w:cs="Times New Roman"/>
          <w:b/>
          <w:i/>
          <w:sz w:val="28"/>
          <w:szCs w:val="28"/>
        </w:rPr>
        <w:t xml:space="preserve">(2,0 </w:t>
      </w:r>
      <w:proofErr w:type="spellStart"/>
      <w:r w:rsidRPr="0010111F">
        <w:rPr>
          <w:rFonts w:ascii="Times New Roman" w:hAnsi="Times New Roman" w:cs="Times New Roman"/>
          <w:b/>
          <w:i/>
          <w:sz w:val="28"/>
          <w:szCs w:val="28"/>
        </w:rPr>
        <w:t>điểm</w:t>
      </w:r>
      <w:proofErr w:type="spellEnd"/>
      <w:r w:rsidRPr="0010111F">
        <w:rPr>
          <w:rFonts w:ascii="Times New Roman" w:hAnsi="Times New Roman" w:cs="Times New Roman"/>
          <w:b/>
          <w:i/>
          <w:sz w:val="28"/>
          <w:szCs w:val="28"/>
        </w:rPr>
        <w:t xml:space="preserve">): </w:t>
      </w:r>
      <w:proofErr w:type="spellStart"/>
      <w:r w:rsidRPr="0010111F">
        <w:rPr>
          <w:rFonts w:ascii="Times New Roman" w:hAnsi="Times New Roman" w:cs="Times New Roman"/>
          <w:i/>
          <w:sz w:val="28"/>
          <w:szCs w:val="28"/>
        </w:rPr>
        <w:t>Mỗi</w:t>
      </w:r>
      <w:proofErr w:type="spellEnd"/>
      <w:r w:rsidRPr="0010111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i/>
          <w:sz w:val="28"/>
          <w:szCs w:val="28"/>
        </w:rPr>
        <w:t>đáp</w:t>
      </w:r>
      <w:proofErr w:type="spellEnd"/>
      <w:r w:rsidRPr="0010111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i/>
          <w:sz w:val="28"/>
          <w:szCs w:val="28"/>
        </w:rPr>
        <w:t>án</w:t>
      </w:r>
      <w:proofErr w:type="spellEnd"/>
      <w:r w:rsidRPr="0010111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i/>
          <w:sz w:val="28"/>
          <w:szCs w:val="28"/>
        </w:rPr>
        <w:t>đúng</w:t>
      </w:r>
      <w:proofErr w:type="spellEnd"/>
      <w:r w:rsidRPr="0010111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0111F">
        <w:rPr>
          <w:rFonts w:ascii="Times New Roman" w:hAnsi="Times New Roman" w:cs="Times New Roman"/>
          <w:i/>
          <w:sz w:val="28"/>
          <w:szCs w:val="28"/>
        </w:rPr>
        <w:t>được</w:t>
      </w:r>
      <w:proofErr w:type="spellEnd"/>
      <w:r w:rsidRPr="0010111F">
        <w:rPr>
          <w:rFonts w:ascii="Times New Roman" w:hAnsi="Times New Roman" w:cs="Times New Roman"/>
          <w:i/>
          <w:sz w:val="28"/>
          <w:szCs w:val="28"/>
        </w:rPr>
        <w:t xml:space="preserve"> 0,25 </w:t>
      </w:r>
      <w:proofErr w:type="spellStart"/>
      <w:r w:rsidRPr="0010111F">
        <w:rPr>
          <w:rFonts w:ascii="Times New Roman" w:hAnsi="Times New Roman" w:cs="Times New Roman"/>
          <w:i/>
          <w:sz w:val="28"/>
          <w:szCs w:val="28"/>
        </w:rPr>
        <w:t>điểm</w:t>
      </w:r>
      <w:proofErr w:type="spellEnd"/>
      <w:r w:rsidRPr="0010111F">
        <w:rPr>
          <w:rFonts w:ascii="Times New Roman" w:hAnsi="Times New Roman" w:cs="Times New Roman"/>
          <w:i/>
          <w:sz w:val="28"/>
          <w:szCs w:val="28"/>
        </w:rPr>
        <w:t>.</w:t>
      </w:r>
    </w:p>
    <w:tbl>
      <w:tblPr>
        <w:tblStyle w:val="TableGrid"/>
        <w:tblW w:w="0" w:type="auto"/>
        <w:tblInd w:w="704" w:type="dxa"/>
        <w:tblLook w:val="04A0" w:firstRow="1" w:lastRow="0" w:firstColumn="1" w:lastColumn="0" w:noHBand="0" w:noVBand="1"/>
      </w:tblPr>
      <w:tblGrid>
        <w:gridCol w:w="1285"/>
        <w:gridCol w:w="688"/>
        <w:gridCol w:w="688"/>
        <w:gridCol w:w="728"/>
        <w:gridCol w:w="757"/>
        <w:gridCol w:w="757"/>
        <w:gridCol w:w="757"/>
        <w:gridCol w:w="757"/>
        <w:gridCol w:w="757"/>
      </w:tblGrid>
      <w:tr w:rsidR="00FC5FA5" w:rsidRPr="0010111F" w14:paraId="7E17C086" w14:textId="77777777" w:rsidTr="00FB7A8D">
        <w:tc>
          <w:tcPr>
            <w:tcW w:w="1285" w:type="dxa"/>
          </w:tcPr>
          <w:p w14:paraId="2EA3E402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688" w:type="dxa"/>
          </w:tcPr>
          <w:p w14:paraId="606EF000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88" w:type="dxa"/>
          </w:tcPr>
          <w:p w14:paraId="1AFA1096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8" w:type="dxa"/>
          </w:tcPr>
          <w:p w14:paraId="065B0324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57" w:type="dxa"/>
          </w:tcPr>
          <w:p w14:paraId="6C943BD7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57" w:type="dxa"/>
          </w:tcPr>
          <w:p w14:paraId="0DC8970D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57" w:type="dxa"/>
          </w:tcPr>
          <w:p w14:paraId="63578F95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57" w:type="dxa"/>
          </w:tcPr>
          <w:p w14:paraId="312C3A5F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757" w:type="dxa"/>
          </w:tcPr>
          <w:p w14:paraId="08C80FEE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FC5FA5" w:rsidRPr="0010111F" w14:paraId="2F5C1305" w14:textId="77777777" w:rsidTr="00FB7A8D">
        <w:tc>
          <w:tcPr>
            <w:tcW w:w="1285" w:type="dxa"/>
          </w:tcPr>
          <w:p w14:paraId="7041D52E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Đáp</w:t>
            </w:r>
            <w:proofErr w:type="spellEnd"/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hAnsi="Times New Roman" w:cs="Times New Roman"/>
                <w:b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688" w:type="dxa"/>
          </w:tcPr>
          <w:p w14:paraId="289C3355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688" w:type="dxa"/>
          </w:tcPr>
          <w:p w14:paraId="0B6A13D5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728" w:type="dxa"/>
          </w:tcPr>
          <w:p w14:paraId="7F877E95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57" w:type="dxa"/>
          </w:tcPr>
          <w:p w14:paraId="0C1020C7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757" w:type="dxa"/>
          </w:tcPr>
          <w:p w14:paraId="61C63580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57" w:type="dxa"/>
          </w:tcPr>
          <w:p w14:paraId="0BFF6D15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57" w:type="dxa"/>
          </w:tcPr>
          <w:p w14:paraId="61088296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57" w:type="dxa"/>
          </w:tcPr>
          <w:p w14:paraId="1E86AB08" w14:textId="77777777" w:rsidR="00FC5FA5" w:rsidRPr="0010111F" w:rsidRDefault="00FC5FA5" w:rsidP="00FB7A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</w:tr>
    </w:tbl>
    <w:p w14:paraId="7A527ABC" w14:textId="77777777" w:rsidR="00FC5FA5" w:rsidRPr="0010111F" w:rsidRDefault="00FC5FA5" w:rsidP="00FC5FA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93B68EB" w14:textId="77777777" w:rsidR="00FC5FA5" w:rsidRPr="0010111F" w:rsidRDefault="00FC5FA5" w:rsidP="00FC5FA5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10111F">
        <w:rPr>
          <w:rFonts w:ascii="Times New Roman" w:hAnsi="Times New Roman" w:cs="Times New Roman"/>
          <w:b/>
          <w:sz w:val="28"/>
          <w:szCs w:val="28"/>
          <w:u w:val="single"/>
        </w:rPr>
        <w:t>PHẦN II</w:t>
      </w:r>
      <w:r w:rsidRPr="0010111F">
        <w:rPr>
          <w:rFonts w:ascii="Times New Roman" w:hAnsi="Times New Roman" w:cs="Times New Roman"/>
          <w:b/>
          <w:sz w:val="28"/>
          <w:szCs w:val="28"/>
        </w:rPr>
        <w:t xml:space="preserve">. TỰ LUẬN </w:t>
      </w:r>
      <w:r w:rsidRPr="0010111F">
        <w:rPr>
          <w:rFonts w:ascii="Times New Roman" w:hAnsi="Times New Roman" w:cs="Times New Roman"/>
          <w:b/>
          <w:i/>
          <w:sz w:val="28"/>
          <w:szCs w:val="28"/>
        </w:rPr>
        <w:t xml:space="preserve">(8,0 </w:t>
      </w:r>
      <w:proofErr w:type="spellStart"/>
      <w:r w:rsidRPr="0010111F">
        <w:rPr>
          <w:rFonts w:ascii="Times New Roman" w:hAnsi="Times New Roman" w:cs="Times New Roman"/>
          <w:b/>
          <w:i/>
          <w:sz w:val="28"/>
          <w:szCs w:val="28"/>
        </w:rPr>
        <w:t>điểm</w:t>
      </w:r>
      <w:proofErr w:type="spellEnd"/>
      <w:r w:rsidRPr="0010111F">
        <w:rPr>
          <w:rFonts w:ascii="Times New Roman" w:hAnsi="Times New Roman" w:cs="Times New Roman"/>
          <w:b/>
          <w:i/>
          <w:sz w:val="28"/>
          <w:szCs w:val="28"/>
        </w:rPr>
        <w:t>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9"/>
        <w:gridCol w:w="7894"/>
        <w:gridCol w:w="890"/>
      </w:tblGrid>
      <w:tr w:rsidR="00FC5FA5" w:rsidRPr="0010111F" w14:paraId="78261B20" w14:textId="77777777" w:rsidTr="00FB7A8D">
        <w:tc>
          <w:tcPr>
            <w:tcW w:w="1129" w:type="dxa"/>
          </w:tcPr>
          <w:p w14:paraId="0734EB7F" w14:textId="77777777" w:rsidR="00FC5FA5" w:rsidRPr="0010111F" w:rsidRDefault="00FC5FA5" w:rsidP="00FB7A8D">
            <w:pPr>
              <w:pStyle w:val="NormalWeb"/>
              <w:spacing w:before="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10111F">
              <w:rPr>
                <w:b/>
                <w:bCs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894" w:type="dxa"/>
          </w:tcPr>
          <w:p w14:paraId="143B1EBD" w14:textId="77777777" w:rsidR="00FC5FA5" w:rsidRPr="0010111F" w:rsidRDefault="00FC5FA5" w:rsidP="00FB7A8D">
            <w:pPr>
              <w:pStyle w:val="NormalWeb"/>
              <w:spacing w:before="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10111F">
              <w:rPr>
                <w:b/>
                <w:bCs/>
                <w:sz w:val="28"/>
                <w:szCs w:val="28"/>
              </w:rPr>
              <w:t>Nội</w:t>
            </w:r>
            <w:proofErr w:type="spellEnd"/>
            <w:r w:rsidRPr="0010111F">
              <w:rPr>
                <w:b/>
                <w:bCs/>
                <w:sz w:val="28"/>
                <w:szCs w:val="28"/>
              </w:rPr>
              <w:t xml:space="preserve"> dung</w:t>
            </w:r>
          </w:p>
        </w:tc>
        <w:tc>
          <w:tcPr>
            <w:tcW w:w="890" w:type="dxa"/>
          </w:tcPr>
          <w:p w14:paraId="3B16E398" w14:textId="77777777" w:rsidR="00FC5FA5" w:rsidRPr="0010111F" w:rsidRDefault="00FC5FA5" w:rsidP="00FB7A8D">
            <w:pPr>
              <w:pStyle w:val="NormalWeb"/>
              <w:spacing w:before="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r w:rsidRPr="0010111F">
              <w:rPr>
                <w:b/>
                <w:bCs/>
                <w:sz w:val="28"/>
                <w:szCs w:val="28"/>
              </w:rPr>
              <w:t>Điểm</w:t>
            </w:r>
          </w:p>
        </w:tc>
      </w:tr>
      <w:tr w:rsidR="00FC5FA5" w:rsidRPr="0010111F" w14:paraId="148ECC99" w14:textId="77777777" w:rsidTr="008617E8">
        <w:trPr>
          <w:trHeight w:val="1653"/>
        </w:trPr>
        <w:tc>
          <w:tcPr>
            <w:tcW w:w="1129" w:type="dxa"/>
          </w:tcPr>
          <w:p w14:paraId="68EBA3D1" w14:textId="77777777" w:rsidR="00FC5FA5" w:rsidRPr="0010111F" w:rsidRDefault="00FC5FA5" w:rsidP="00FB7A8D">
            <w:pPr>
              <w:pStyle w:val="NormalWeb"/>
              <w:spacing w:before="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10111F">
              <w:rPr>
                <w:b/>
                <w:bCs/>
                <w:sz w:val="28"/>
                <w:szCs w:val="28"/>
              </w:rPr>
              <w:t>Câu</w:t>
            </w:r>
            <w:proofErr w:type="spellEnd"/>
            <w:r w:rsidRPr="0010111F">
              <w:rPr>
                <w:b/>
                <w:bCs/>
                <w:sz w:val="28"/>
                <w:szCs w:val="28"/>
              </w:rPr>
              <w:t xml:space="preserve"> 9 </w:t>
            </w:r>
          </w:p>
          <w:p w14:paraId="32F8793F" w14:textId="77777777" w:rsidR="00FC5FA5" w:rsidRPr="0010111F" w:rsidRDefault="00FC5FA5" w:rsidP="00FB7A8D">
            <w:pPr>
              <w:pStyle w:val="NormalWeb"/>
              <w:spacing w:before="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r w:rsidRPr="0010111F">
              <w:rPr>
                <w:b/>
                <w:bCs/>
                <w:sz w:val="28"/>
                <w:szCs w:val="28"/>
              </w:rPr>
              <w:t>(3đ)</w:t>
            </w:r>
          </w:p>
        </w:tc>
        <w:tc>
          <w:tcPr>
            <w:tcW w:w="7894" w:type="dxa"/>
          </w:tcPr>
          <w:p w14:paraId="01502415" w14:textId="70D1CD31" w:rsidR="00FC5FA5" w:rsidRPr="0010111F" w:rsidRDefault="00FC5FA5" w:rsidP="00FB7A8D">
            <w:pPr>
              <w:pStyle w:val="NormalWeb"/>
              <w:spacing w:before="0" w:beforeAutospacing="0" w:after="0" w:afterAutospacing="0"/>
              <w:rPr>
                <w:sz w:val="28"/>
                <w:szCs w:val="28"/>
                <w:lang w:val="it-IT"/>
              </w:rPr>
            </w:pPr>
            <w:r w:rsidRPr="0010111F">
              <w:rPr>
                <w:sz w:val="28"/>
                <w:szCs w:val="28"/>
                <w:lang w:val="it-IT"/>
              </w:rPr>
              <w:t xml:space="preserve">a) </w:t>
            </w:r>
            <w:r w:rsidR="008617E8" w:rsidRPr="00FC5FA5">
              <w:rPr>
                <w:sz w:val="28"/>
                <w:szCs w:val="28"/>
                <w:lang w:val="pt-BR"/>
              </w:rPr>
              <w:t>7xy +3x</w:t>
            </w:r>
            <w:r w:rsidR="008617E8" w:rsidRPr="00FC5FA5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="008617E8" w:rsidRPr="00FC5FA5">
              <w:rPr>
                <w:sz w:val="28"/>
                <w:szCs w:val="28"/>
                <w:lang w:val="pt-BR"/>
              </w:rPr>
              <w:t>y – 5+4x</w:t>
            </w:r>
            <w:r w:rsidR="008617E8" w:rsidRPr="00FC5FA5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="008617E8" w:rsidRPr="00FC5FA5">
              <w:rPr>
                <w:sz w:val="28"/>
                <w:szCs w:val="28"/>
                <w:lang w:val="pt-BR"/>
              </w:rPr>
              <w:t>y + 2xy -1</w:t>
            </w:r>
            <w:r w:rsidR="008617E8" w:rsidRPr="00FC5FA5">
              <w:rPr>
                <w:sz w:val="28"/>
                <w:szCs w:val="28"/>
                <w:lang w:val="pt-BR"/>
              </w:rPr>
              <w:tab/>
            </w:r>
            <w:r w:rsidRPr="0010111F">
              <w:rPr>
                <w:sz w:val="28"/>
                <w:szCs w:val="28"/>
                <w:lang w:val="pt-BR"/>
              </w:rPr>
              <w:t xml:space="preserve">=  </w:t>
            </w:r>
            <w:r w:rsidR="008617E8">
              <w:rPr>
                <w:sz w:val="28"/>
                <w:szCs w:val="28"/>
                <w:lang w:val="pt-BR"/>
              </w:rPr>
              <w:t>9</w:t>
            </w:r>
            <w:r w:rsidRPr="0010111F">
              <w:rPr>
                <w:sz w:val="28"/>
                <w:szCs w:val="28"/>
                <w:lang w:val="pt-BR"/>
              </w:rPr>
              <w:t xml:space="preserve">xy + </w:t>
            </w:r>
            <w:r w:rsidR="008617E8">
              <w:rPr>
                <w:sz w:val="28"/>
                <w:szCs w:val="28"/>
                <w:lang w:val="pt-BR"/>
              </w:rPr>
              <w:t>7</w:t>
            </w:r>
            <w:r w:rsidRPr="0010111F">
              <w:rPr>
                <w:sz w:val="28"/>
                <w:szCs w:val="28"/>
                <w:lang w:val="pt-BR"/>
              </w:rPr>
              <w:t xml:space="preserve"> x</w:t>
            </w:r>
            <w:r w:rsidRPr="0010111F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10111F">
              <w:rPr>
                <w:sz w:val="28"/>
                <w:szCs w:val="28"/>
                <w:lang w:val="pt-BR"/>
              </w:rPr>
              <w:t xml:space="preserve">y - </w:t>
            </w:r>
            <w:r w:rsidR="008617E8">
              <w:rPr>
                <w:sz w:val="28"/>
                <w:szCs w:val="28"/>
                <w:lang w:val="pt-BR"/>
              </w:rPr>
              <w:t>6</w:t>
            </w:r>
          </w:p>
          <w:p w14:paraId="7A84E3F6" w14:textId="4E69255C" w:rsidR="00FC5FA5" w:rsidRPr="0010111F" w:rsidRDefault="00FC5FA5" w:rsidP="00FB7A8D">
            <w:pPr>
              <w:pStyle w:val="NormalWeb"/>
              <w:spacing w:before="0" w:beforeAutospacing="0" w:after="0" w:afterAutospacing="0"/>
              <w:rPr>
                <w:sz w:val="28"/>
                <w:szCs w:val="28"/>
                <w:lang w:eastAsia="vi-VN"/>
              </w:rPr>
            </w:pPr>
            <w:r w:rsidRPr="0010111F">
              <w:rPr>
                <w:sz w:val="28"/>
                <w:szCs w:val="28"/>
                <w:lang w:val="it-IT"/>
              </w:rPr>
              <w:t xml:space="preserve">b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it-IT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it-IT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it-IT"/>
                    </w:rPr>
                    <m:t>3</m:t>
                  </m:r>
                </m:den>
              </m:f>
            </m:oMath>
            <w:r w:rsidR="008617E8" w:rsidRPr="00FC5FA5">
              <w:rPr>
                <w:sz w:val="28"/>
                <w:szCs w:val="28"/>
                <w:lang w:eastAsia="vi-VN"/>
              </w:rPr>
              <w:t>x</w:t>
            </w:r>
            <w:r w:rsidR="008617E8" w:rsidRPr="00FC5FA5">
              <w:rPr>
                <w:sz w:val="28"/>
                <w:szCs w:val="28"/>
                <w:vertAlign w:val="superscript"/>
                <w:lang w:eastAsia="vi-VN"/>
              </w:rPr>
              <w:t>2</w:t>
            </w:r>
            <w:r w:rsidR="008617E8" w:rsidRPr="00FC5FA5">
              <w:rPr>
                <w:sz w:val="28"/>
                <w:szCs w:val="28"/>
                <w:lang w:eastAsia="vi-VN"/>
              </w:rPr>
              <w:t>. (2x</w:t>
            </w:r>
            <w:r w:rsidR="008617E8" w:rsidRPr="00FC5FA5">
              <w:rPr>
                <w:sz w:val="28"/>
                <w:szCs w:val="28"/>
                <w:vertAlign w:val="superscript"/>
                <w:lang w:eastAsia="vi-VN"/>
              </w:rPr>
              <w:t>3</w:t>
            </w:r>
            <w:r w:rsidR="008617E8" w:rsidRPr="00FC5FA5">
              <w:rPr>
                <w:sz w:val="28"/>
                <w:szCs w:val="28"/>
                <w:lang w:eastAsia="vi-VN"/>
              </w:rPr>
              <w:t xml:space="preserve"> + 3x + 9) </w:t>
            </w:r>
            <w:r w:rsidRPr="0010111F">
              <w:rPr>
                <w:sz w:val="28"/>
                <w:szCs w:val="28"/>
                <w:lang w:eastAsia="vi-VN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it-IT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it-IT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it-IT"/>
                    </w:rPr>
                    <m:t>3</m:t>
                  </m:r>
                </m:den>
              </m:f>
            </m:oMath>
            <w:r w:rsidRPr="0010111F">
              <w:rPr>
                <w:sz w:val="28"/>
                <w:szCs w:val="28"/>
                <w:lang w:eastAsia="vi-VN"/>
              </w:rPr>
              <w:t>x</w:t>
            </w:r>
            <w:r w:rsidRPr="0010111F">
              <w:rPr>
                <w:sz w:val="28"/>
                <w:szCs w:val="28"/>
                <w:vertAlign w:val="superscript"/>
                <w:lang w:eastAsia="vi-VN"/>
              </w:rPr>
              <w:t>5</w:t>
            </w:r>
            <w:r w:rsidRPr="0010111F">
              <w:rPr>
                <w:sz w:val="28"/>
                <w:szCs w:val="28"/>
                <w:lang w:eastAsia="vi-VN"/>
              </w:rPr>
              <w:t xml:space="preserve"> + x</w:t>
            </w:r>
            <w:r w:rsidRPr="0010111F">
              <w:rPr>
                <w:sz w:val="28"/>
                <w:szCs w:val="28"/>
                <w:vertAlign w:val="superscript"/>
                <w:lang w:eastAsia="vi-VN"/>
              </w:rPr>
              <w:t>3</w:t>
            </w:r>
            <w:r w:rsidRPr="0010111F">
              <w:rPr>
                <w:sz w:val="28"/>
                <w:szCs w:val="28"/>
                <w:lang w:eastAsia="vi-VN"/>
              </w:rPr>
              <w:t xml:space="preserve"> + </w:t>
            </w:r>
            <w:r w:rsidR="008617E8">
              <w:rPr>
                <w:sz w:val="28"/>
                <w:szCs w:val="28"/>
                <w:lang w:eastAsia="vi-VN"/>
              </w:rPr>
              <w:t>3</w:t>
            </w:r>
            <w:r w:rsidRPr="0010111F">
              <w:rPr>
                <w:sz w:val="28"/>
                <w:szCs w:val="28"/>
                <w:lang w:eastAsia="vi-VN"/>
              </w:rPr>
              <w:t>x</w:t>
            </w:r>
            <w:r w:rsidRPr="0010111F">
              <w:rPr>
                <w:sz w:val="28"/>
                <w:szCs w:val="28"/>
                <w:vertAlign w:val="superscript"/>
                <w:lang w:eastAsia="vi-VN"/>
              </w:rPr>
              <w:t>2</w:t>
            </w:r>
          </w:p>
          <w:p w14:paraId="572A4642" w14:textId="599F60A6" w:rsidR="00FC5FA5" w:rsidRPr="0010111F" w:rsidRDefault="00FC5FA5" w:rsidP="00FB7A8D">
            <w:pPr>
              <w:pStyle w:val="NormalWeb"/>
              <w:spacing w:before="0" w:beforeAutospacing="0" w:after="0" w:afterAutospacing="0"/>
              <w:rPr>
                <w:sz w:val="28"/>
                <w:szCs w:val="28"/>
                <w:vertAlign w:val="superscript"/>
                <w:lang w:val="fr-FR"/>
              </w:rPr>
            </w:pPr>
            <w:r w:rsidRPr="0010111F">
              <w:rPr>
                <w:sz w:val="28"/>
                <w:szCs w:val="28"/>
                <w:lang w:val="fr-FR"/>
              </w:rPr>
              <w:t xml:space="preserve">c) </w:t>
            </w:r>
            <w:r w:rsidR="008617E8" w:rsidRPr="00FC5FA5">
              <w:rPr>
                <w:sz w:val="28"/>
                <w:szCs w:val="28"/>
                <w:lang w:val="fr-FR"/>
              </w:rPr>
              <w:t>(x + y) (x</w:t>
            </w:r>
            <w:r w:rsidR="008617E8" w:rsidRPr="00FC5FA5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="008617E8" w:rsidRPr="00FC5FA5">
              <w:rPr>
                <w:sz w:val="28"/>
                <w:szCs w:val="28"/>
                <w:lang w:val="fr-FR"/>
              </w:rPr>
              <w:t xml:space="preserve"> - </w:t>
            </w:r>
            <w:proofErr w:type="spellStart"/>
            <w:r w:rsidR="008617E8" w:rsidRPr="00FC5FA5">
              <w:rPr>
                <w:sz w:val="28"/>
                <w:szCs w:val="28"/>
                <w:lang w:val="fr-FR"/>
              </w:rPr>
              <w:t>xy</w:t>
            </w:r>
            <w:proofErr w:type="spellEnd"/>
            <w:r w:rsidR="008617E8" w:rsidRPr="00FC5FA5">
              <w:rPr>
                <w:sz w:val="28"/>
                <w:szCs w:val="28"/>
                <w:lang w:val="fr-FR"/>
              </w:rPr>
              <w:t>)</w:t>
            </w:r>
            <w:r w:rsidRPr="0010111F">
              <w:rPr>
                <w:sz w:val="28"/>
                <w:szCs w:val="28"/>
                <w:lang w:val="fr-FR"/>
              </w:rPr>
              <w:t xml:space="preserve">) = </w:t>
            </w:r>
            <w:proofErr w:type="gramStart"/>
            <w:r w:rsidRPr="0010111F">
              <w:rPr>
                <w:b/>
                <w:sz w:val="28"/>
                <w:szCs w:val="28"/>
              </w:rPr>
              <w:t xml:space="preserve">= </w:t>
            </w:r>
            <w:r w:rsidRPr="0010111F">
              <w:rPr>
                <w:sz w:val="28"/>
                <w:szCs w:val="28"/>
                <w:lang w:val="fr-FR"/>
              </w:rPr>
              <w:t xml:space="preserve"> x</w:t>
            </w:r>
            <w:proofErr w:type="gramEnd"/>
            <w:r w:rsidRPr="0010111F">
              <w:rPr>
                <w:sz w:val="28"/>
                <w:szCs w:val="28"/>
                <w:vertAlign w:val="superscript"/>
                <w:lang w:val="fr-FR"/>
              </w:rPr>
              <w:t>3</w:t>
            </w:r>
            <w:r w:rsidRPr="0010111F">
              <w:rPr>
                <w:sz w:val="28"/>
                <w:szCs w:val="28"/>
                <w:lang w:val="fr-FR"/>
              </w:rPr>
              <w:t>– xy</w:t>
            </w:r>
            <w:r w:rsidRPr="0010111F">
              <w:rPr>
                <w:sz w:val="28"/>
                <w:szCs w:val="28"/>
                <w:vertAlign w:val="superscript"/>
                <w:lang w:val="fr-FR"/>
              </w:rPr>
              <w:t>2</w:t>
            </w:r>
          </w:p>
          <w:p w14:paraId="0BD63AF4" w14:textId="6066A7BE" w:rsidR="00FC5FA5" w:rsidRPr="0010111F" w:rsidRDefault="00FC5FA5" w:rsidP="00FB7A8D">
            <w:pPr>
              <w:suppressAutoHyphens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d) </w:t>
            </w:r>
            <w:r w:rsidR="008617E8" w:rsidRPr="00FC5FA5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(8x</w:t>
            </w:r>
            <w:r w:rsidR="008617E8" w:rsidRPr="00FC5FA5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3</w:t>
            </w:r>
            <w:r w:rsidR="008617E8" w:rsidRPr="00FC5FA5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yz</w:t>
            </w:r>
            <w:r w:rsidR="008617E8" w:rsidRPr="00FC5FA5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2</w:t>
            </w:r>
            <w:r w:rsidR="008617E8" w:rsidRPr="00FC5FA5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 – 3xy</w:t>
            </w:r>
            <w:r w:rsidR="008617E8" w:rsidRPr="00FC5FA5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3</w:t>
            </w:r>
            <w:r w:rsidR="008617E8" w:rsidRPr="00FC5FA5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 + 12x</w:t>
            </w:r>
            <w:r w:rsidR="008617E8" w:rsidRPr="00FC5FA5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2</w:t>
            </w:r>
            <w:r w:rsidR="008617E8" w:rsidRPr="00FC5FA5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y</w:t>
            </w:r>
            <w:r w:rsidR="008617E8" w:rsidRPr="00FC5FA5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4</w:t>
            </w:r>
            <w:r w:rsidR="008617E8" w:rsidRPr="00FC5FA5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z</w:t>
            </w:r>
            <w:r w:rsidR="008617E8" w:rsidRPr="00FC5FA5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3</w:t>
            </w:r>
            <w:r w:rsidR="008617E8" w:rsidRPr="00FC5FA5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):2xy</w:t>
            </w:r>
            <w:r w:rsidR="008617E8"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 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= </w:t>
            </w:r>
            <w:r w:rsidR="008617E8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4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x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2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z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2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 –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it-IT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it-IT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it-IT"/>
                    </w:rPr>
                    <m:t>2</m:t>
                  </m:r>
                </m:den>
              </m:f>
            </m:oMath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 y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2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 xml:space="preserve"> + </w:t>
            </w:r>
            <w:r w:rsidR="008617E8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xy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3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t>z</w:t>
            </w:r>
            <w:r w:rsidRPr="0010111F">
              <w:rPr>
                <w:rFonts w:ascii="Times New Roman" w:eastAsia="Calibri" w:hAnsi="Times New Roman" w:cs="Times New Roman"/>
                <w:noProof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890" w:type="dxa"/>
          </w:tcPr>
          <w:p w14:paraId="34A0687A" w14:textId="77777777" w:rsidR="00FC5FA5" w:rsidRPr="0010111F" w:rsidRDefault="00FC5FA5" w:rsidP="00FB7A8D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10111F">
              <w:rPr>
                <w:sz w:val="28"/>
                <w:szCs w:val="28"/>
              </w:rPr>
              <w:t>0,75</w:t>
            </w:r>
          </w:p>
          <w:p w14:paraId="08D4CEE4" w14:textId="77777777" w:rsidR="00FC5FA5" w:rsidRPr="0010111F" w:rsidRDefault="00FC5FA5" w:rsidP="00FB7A8D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10111F">
              <w:rPr>
                <w:sz w:val="28"/>
                <w:szCs w:val="28"/>
              </w:rPr>
              <w:t>0,75</w:t>
            </w:r>
          </w:p>
          <w:p w14:paraId="6711A7A4" w14:textId="77777777" w:rsidR="00FC5FA5" w:rsidRPr="0010111F" w:rsidRDefault="00FC5FA5" w:rsidP="00FB7A8D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10111F">
              <w:rPr>
                <w:sz w:val="28"/>
                <w:szCs w:val="28"/>
              </w:rPr>
              <w:t>0,75</w:t>
            </w:r>
          </w:p>
          <w:p w14:paraId="2B591BDE" w14:textId="77777777" w:rsidR="00FC5FA5" w:rsidRPr="0010111F" w:rsidRDefault="00FC5FA5" w:rsidP="00FB7A8D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10111F">
              <w:rPr>
                <w:sz w:val="28"/>
                <w:szCs w:val="28"/>
              </w:rPr>
              <w:t>0,75</w:t>
            </w:r>
          </w:p>
        </w:tc>
      </w:tr>
      <w:tr w:rsidR="00FC5FA5" w:rsidRPr="0010111F" w14:paraId="10E159D2" w14:textId="77777777" w:rsidTr="00FB7A8D">
        <w:tc>
          <w:tcPr>
            <w:tcW w:w="1129" w:type="dxa"/>
          </w:tcPr>
          <w:p w14:paraId="454BBEDB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Câu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10 (1,5đ)</w:t>
            </w:r>
          </w:p>
        </w:tc>
        <w:tc>
          <w:tcPr>
            <w:tcW w:w="7894" w:type="dxa"/>
          </w:tcPr>
          <w:p w14:paraId="58AAFE07" w14:textId="6411AA88" w:rsidR="00FC5FA5" w:rsidRPr="0010111F" w:rsidRDefault="008617E8" w:rsidP="00F11084">
            <w:pPr>
              <w:pStyle w:val="NormalWeb"/>
              <w:numPr>
                <w:ilvl w:val="0"/>
                <w:numId w:val="30"/>
              </w:numPr>
              <w:spacing w:before="0" w:beforeAutospacing="0" w:after="0" w:afterAutospacing="0"/>
              <w:rPr>
                <w:sz w:val="28"/>
                <w:szCs w:val="28"/>
              </w:rPr>
            </w:pPr>
            <w:r w:rsidRPr="00FC5FA5">
              <w:rPr>
                <w:sz w:val="28"/>
                <w:szCs w:val="28"/>
              </w:rPr>
              <w:t>2x. (x – 2) - x. (1 + 2x) = 15</w:t>
            </w:r>
          </w:p>
          <w:p w14:paraId="32E029C3" w14:textId="5376C7F5" w:rsidR="00FC5FA5" w:rsidRPr="0010111F" w:rsidRDefault="00FC5FA5" w:rsidP="00FB7A8D">
            <w:pPr>
              <w:pStyle w:val="NormalWeb"/>
              <w:spacing w:before="0" w:beforeAutospacing="0" w:after="0" w:afterAutospacing="0"/>
              <w:ind w:left="317"/>
              <w:rPr>
                <w:sz w:val="28"/>
                <w:szCs w:val="28"/>
                <w:lang w:val="it-IT"/>
              </w:rPr>
            </w:pPr>
            <w:r w:rsidRPr="0010111F">
              <w:rPr>
                <w:sz w:val="28"/>
                <w:szCs w:val="28"/>
              </w:rPr>
              <w:t xml:space="preserve">x = </w:t>
            </w:r>
            <w:r w:rsidR="00F11084">
              <w:rPr>
                <w:sz w:val="28"/>
                <w:szCs w:val="28"/>
              </w:rPr>
              <w:t>-3</w:t>
            </w:r>
          </w:p>
          <w:p w14:paraId="75CB2460" w14:textId="77777777" w:rsidR="00F11084" w:rsidRDefault="00F11084" w:rsidP="00F11084">
            <w:pPr>
              <w:pStyle w:val="NormalWeb"/>
              <w:numPr>
                <w:ilvl w:val="0"/>
                <w:numId w:val="30"/>
              </w:numPr>
              <w:spacing w:before="0" w:beforeAutospacing="0" w:after="0" w:afterAutospacing="0"/>
              <w:rPr>
                <w:sz w:val="28"/>
                <w:szCs w:val="28"/>
              </w:rPr>
            </w:pPr>
            <w:r w:rsidRPr="00FC5FA5">
              <w:rPr>
                <w:sz w:val="28"/>
                <w:szCs w:val="28"/>
              </w:rPr>
              <w:t xml:space="preserve"> (x-</w:t>
            </w:r>
            <w:proofErr w:type="gramStart"/>
            <w:r w:rsidRPr="00FC5FA5">
              <w:rPr>
                <w:sz w:val="28"/>
                <w:szCs w:val="28"/>
              </w:rPr>
              <w:t>3)(</w:t>
            </w:r>
            <w:proofErr w:type="gramEnd"/>
            <w:r w:rsidRPr="00FC5FA5">
              <w:rPr>
                <w:sz w:val="28"/>
                <w:szCs w:val="28"/>
              </w:rPr>
              <w:t>x+4) – x</w:t>
            </w:r>
            <w:r w:rsidRPr="00FC5FA5">
              <w:rPr>
                <w:sz w:val="28"/>
                <w:szCs w:val="28"/>
                <w:vertAlign w:val="superscript"/>
              </w:rPr>
              <w:t>2</w:t>
            </w:r>
            <w:r w:rsidRPr="00FC5FA5">
              <w:rPr>
                <w:sz w:val="28"/>
                <w:szCs w:val="28"/>
              </w:rPr>
              <w:t xml:space="preserve"> + 5= 28</w:t>
            </w:r>
            <w:r w:rsidR="00FC5FA5" w:rsidRPr="0010111F">
              <w:rPr>
                <w:sz w:val="28"/>
                <w:szCs w:val="28"/>
              </w:rPr>
              <w:t xml:space="preserve">   </w:t>
            </w:r>
          </w:p>
          <w:p w14:paraId="3C1945A6" w14:textId="70BD57B6" w:rsidR="00FC5FA5" w:rsidRPr="0010111F" w:rsidRDefault="00FC5FA5" w:rsidP="00F11084">
            <w:pPr>
              <w:pStyle w:val="NormalWeb"/>
              <w:spacing w:before="0" w:beforeAutospacing="0" w:after="0" w:afterAutospacing="0"/>
              <w:ind w:left="677"/>
              <w:rPr>
                <w:sz w:val="28"/>
                <w:szCs w:val="28"/>
              </w:rPr>
            </w:pPr>
            <w:r w:rsidRPr="0010111F">
              <w:rPr>
                <w:sz w:val="28"/>
                <w:szCs w:val="28"/>
              </w:rPr>
              <w:t xml:space="preserve">  x</w:t>
            </w:r>
            <w:r w:rsidRPr="0010111F">
              <w:rPr>
                <w:sz w:val="28"/>
                <w:szCs w:val="28"/>
                <w:vertAlign w:val="superscript"/>
              </w:rPr>
              <w:t>2</w:t>
            </w:r>
            <w:r w:rsidRPr="0010111F">
              <w:rPr>
                <w:sz w:val="28"/>
                <w:szCs w:val="28"/>
              </w:rPr>
              <w:t xml:space="preserve"> + x – </w:t>
            </w:r>
            <w:r w:rsidR="00F11084">
              <w:rPr>
                <w:sz w:val="28"/>
                <w:szCs w:val="28"/>
              </w:rPr>
              <w:t>12</w:t>
            </w:r>
            <w:r w:rsidRPr="0010111F">
              <w:rPr>
                <w:sz w:val="28"/>
                <w:szCs w:val="28"/>
              </w:rPr>
              <w:t xml:space="preserve"> – x</w:t>
            </w:r>
            <w:r w:rsidRPr="0010111F">
              <w:rPr>
                <w:sz w:val="28"/>
                <w:szCs w:val="28"/>
                <w:vertAlign w:val="superscript"/>
              </w:rPr>
              <w:t>2</w:t>
            </w:r>
            <w:r w:rsidRPr="0010111F">
              <w:rPr>
                <w:sz w:val="28"/>
                <w:szCs w:val="28"/>
              </w:rPr>
              <w:t xml:space="preserve"> +5 = 2</w:t>
            </w:r>
            <w:r w:rsidR="00F11084">
              <w:rPr>
                <w:sz w:val="28"/>
                <w:szCs w:val="28"/>
              </w:rPr>
              <w:t>8</w:t>
            </w:r>
            <w:r w:rsidRPr="0010111F">
              <w:rPr>
                <w:sz w:val="28"/>
                <w:szCs w:val="28"/>
              </w:rPr>
              <w:t xml:space="preserve"> </w:t>
            </w:r>
          </w:p>
          <w:p w14:paraId="3091B26B" w14:textId="4D5B6782" w:rsidR="00FC5FA5" w:rsidRPr="0010111F" w:rsidRDefault="00F11084" w:rsidP="00FB7A8D">
            <w:pPr>
              <w:pStyle w:val="NormalWeb"/>
              <w:spacing w:before="0" w:beforeAutospacing="0" w:after="0" w:afterAutospacing="0"/>
              <w:ind w:left="316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</w:t>
            </w:r>
            <w:r w:rsidR="00FC5FA5" w:rsidRPr="0010111F">
              <w:rPr>
                <w:sz w:val="28"/>
                <w:szCs w:val="28"/>
              </w:rPr>
              <w:t xml:space="preserve">x = </w:t>
            </w:r>
            <w:r>
              <w:rPr>
                <w:sz w:val="28"/>
                <w:szCs w:val="28"/>
              </w:rPr>
              <w:t>35</w:t>
            </w:r>
          </w:p>
        </w:tc>
        <w:tc>
          <w:tcPr>
            <w:tcW w:w="890" w:type="dxa"/>
          </w:tcPr>
          <w:p w14:paraId="607686CA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E1DDE02" w14:textId="77777777" w:rsidR="00FC5FA5" w:rsidRPr="0010111F" w:rsidRDefault="00FC5FA5" w:rsidP="00FB7A8D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75</w:t>
            </w:r>
          </w:p>
          <w:p w14:paraId="1ADAB86A" w14:textId="77777777" w:rsidR="00FC5FA5" w:rsidRPr="0010111F" w:rsidRDefault="00FC5FA5" w:rsidP="00FB7A8D">
            <w:pPr>
              <w:pStyle w:val="NormalWeb"/>
              <w:spacing w:before="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</w:p>
          <w:p w14:paraId="09D7F323" w14:textId="77777777" w:rsidR="00FC5FA5" w:rsidRPr="0010111F" w:rsidRDefault="00FC5FA5" w:rsidP="00F11084">
            <w:pPr>
              <w:pStyle w:val="NormalWeb"/>
              <w:spacing w:before="0" w:beforeAutospacing="0" w:after="0" w:afterAutospacing="0"/>
              <w:rPr>
                <w:b/>
                <w:bCs/>
                <w:sz w:val="28"/>
                <w:szCs w:val="28"/>
              </w:rPr>
            </w:pPr>
          </w:p>
          <w:p w14:paraId="3C973BE3" w14:textId="77777777" w:rsidR="00FC5FA5" w:rsidRPr="0010111F" w:rsidRDefault="00FC5FA5" w:rsidP="00FB7A8D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10111F">
              <w:rPr>
                <w:sz w:val="28"/>
                <w:szCs w:val="28"/>
              </w:rPr>
              <w:t>0,75</w:t>
            </w:r>
          </w:p>
        </w:tc>
      </w:tr>
      <w:tr w:rsidR="00FC5FA5" w:rsidRPr="0010111F" w14:paraId="020B4C01" w14:textId="77777777" w:rsidTr="00FB7A8D">
        <w:tc>
          <w:tcPr>
            <w:tcW w:w="1129" w:type="dxa"/>
            <w:vMerge w:val="restart"/>
          </w:tcPr>
          <w:p w14:paraId="303F8569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Câu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11 (3đ)</w:t>
            </w:r>
          </w:p>
        </w:tc>
        <w:tc>
          <w:tcPr>
            <w:tcW w:w="7894" w:type="dxa"/>
          </w:tcPr>
          <w:p w14:paraId="0FEDE8DC" w14:textId="77777777" w:rsidR="00FC5FA5" w:rsidRPr="0010111F" w:rsidRDefault="00FC5FA5" w:rsidP="00FB7A8D">
            <w:pPr>
              <w:pStyle w:val="ListParagraph"/>
              <w:numPr>
                <w:ilvl w:val="0"/>
                <w:numId w:val="10"/>
              </w:numPr>
              <w:ind w:left="316" w:hanging="28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Tính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được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</m:acc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89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0</m:t>
                  </m:r>
                </m:sup>
              </m:sSup>
            </m:oMath>
          </w:p>
        </w:tc>
        <w:tc>
          <w:tcPr>
            <w:tcW w:w="890" w:type="dxa"/>
          </w:tcPr>
          <w:p w14:paraId="350AFFFD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FC5FA5" w:rsidRPr="0010111F" w14:paraId="08F4A9EE" w14:textId="77777777" w:rsidTr="00FB7A8D">
        <w:tc>
          <w:tcPr>
            <w:tcW w:w="1129" w:type="dxa"/>
            <w:vMerge/>
          </w:tcPr>
          <w:p w14:paraId="066F7398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894" w:type="dxa"/>
          </w:tcPr>
          <w:p w14:paraId="7CB24EA8" w14:textId="77777777" w:rsidR="00FC5FA5" w:rsidRPr="0010111F" w:rsidRDefault="00FC5FA5" w:rsidP="00FB7A8D">
            <w:pPr>
              <w:pStyle w:val="ListParagraph"/>
              <w:numPr>
                <w:ilvl w:val="0"/>
                <w:numId w:val="10"/>
              </w:numPr>
              <w:ind w:left="316" w:hanging="284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(2,5đ)</w:t>
            </w:r>
          </w:p>
          <w:p w14:paraId="5F807BF4" w14:textId="77777777" w:rsidR="00FC5FA5" w:rsidRPr="0010111F" w:rsidRDefault="00FC5FA5" w:rsidP="00FB7A8D">
            <w:pPr>
              <w:pStyle w:val="ListParagraph"/>
              <w:ind w:left="316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Viết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GT, KL</w:t>
            </w:r>
          </w:p>
          <w:p w14:paraId="5F203726" w14:textId="77777777" w:rsidR="00FC5FA5" w:rsidRPr="0010111F" w:rsidRDefault="00FC5FA5" w:rsidP="00FB7A8D">
            <w:pPr>
              <w:pStyle w:val="ListParagraph"/>
              <w:ind w:left="316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45720" distB="45720" distL="114300" distR="114300" simplePos="0" relativeHeight="251706368" behindDoc="0" locked="0" layoutInCell="1" allowOverlap="1" wp14:anchorId="50F32D7E" wp14:editId="1C251943">
                      <wp:simplePos x="0" y="0"/>
                      <wp:positionH relativeFrom="column">
                        <wp:posOffset>1219835</wp:posOffset>
                      </wp:positionH>
                      <wp:positionV relativeFrom="paragraph">
                        <wp:posOffset>121920</wp:posOffset>
                      </wp:positionV>
                      <wp:extent cx="333375" cy="304800"/>
                      <wp:effectExtent l="0" t="0" r="0" b="0"/>
                      <wp:wrapSquare wrapText="bothSides"/>
                      <wp:docPr id="110119544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89BDD74" w14:textId="199B8FE2" w:rsidR="00FC5FA5" w:rsidRPr="006C7463" w:rsidRDefault="00F11084" w:rsidP="00FC5FA5">
                                  <w:pP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F32D7E" id="_x0000_s1032" type="#_x0000_t202" style="position:absolute;left:0;text-align:left;margin-left:96.05pt;margin-top:9.6pt;width:26.25pt;height:24pt;z-index:2517063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" filled="f" stroked="f">
                      <v:textbox>
                        <w:txbxContent>
                          <w:p w14:paraId="389BDD74" w14:textId="199B8FE2" w:rsidR="00FC5FA5" w:rsidRPr="006C7463" w:rsidRDefault="00F11084" w:rsidP="00FC5FA5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F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Hình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vẽ</w:t>
            </w:r>
            <w:proofErr w:type="spellEnd"/>
          </w:p>
          <w:p w14:paraId="71F0A224" w14:textId="77777777" w:rsidR="00FC5FA5" w:rsidRPr="0010111F" w:rsidRDefault="00FC5FA5" w:rsidP="00FB7A8D">
            <w:pPr>
              <w:pStyle w:val="ListParagraph"/>
              <w:ind w:left="316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7892A27" w14:textId="77777777" w:rsidR="00FC5FA5" w:rsidRPr="0010111F" w:rsidRDefault="00FC5FA5" w:rsidP="00FB7A8D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98176" behindDoc="1" locked="0" layoutInCell="1" allowOverlap="1" wp14:anchorId="5646D4B0" wp14:editId="765A4A5D">
                      <wp:simplePos x="0" y="0"/>
                      <wp:positionH relativeFrom="column">
                        <wp:posOffset>1407795</wp:posOffset>
                      </wp:positionH>
                      <wp:positionV relativeFrom="paragraph">
                        <wp:posOffset>59055</wp:posOffset>
                      </wp:positionV>
                      <wp:extent cx="2371725" cy="1571625"/>
                      <wp:effectExtent l="0" t="19050" r="66675" b="28575"/>
                      <wp:wrapSquare wrapText="bothSides"/>
                      <wp:docPr id="2127519616" name="Right Tri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71725" cy="1571625"/>
                              </a:xfrm>
                              <a:prstGeom prst="rtTriangl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3122D6E" id="Right Triangle 1" o:spid="_x0000_s1026" type="#_x0000_t6" style="position:absolute;margin-left:110.85pt;margin-top:4.65pt;width:186.75pt;height:123.75pt;z-index:-25161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" fillcolor="white [3201]" strokecolor="black [3213]" strokeweight="1.5pt">
                      <w10:wrap type="square"/>
                    </v:shape>
                  </w:pict>
                </mc:Fallback>
              </mc:AlternateContent>
            </w:r>
          </w:p>
          <w:p w14:paraId="2422E360" w14:textId="77777777" w:rsidR="00FC5FA5" w:rsidRPr="0010111F" w:rsidRDefault="00FC5FA5" w:rsidP="00FB7A8D">
            <w:pPr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9799F1B" w14:textId="77777777" w:rsidR="00FC5FA5" w:rsidRPr="0010111F" w:rsidRDefault="00FC5FA5" w:rsidP="00FB7A8D">
            <w:pPr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00E3B73E" wp14:editId="3AF976E7">
                      <wp:simplePos x="0" y="0"/>
                      <wp:positionH relativeFrom="column">
                        <wp:posOffset>1979295</wp:posOffset>
                      </wp:positionH>
                      <wp:positionV relativeFrom="paragraph">
                        <wp:posOffset>21590</wp:posOffset>
                      </wp:positionV>
                      <wp:extent cx="161925" cy="133350"/>
                      <wp:effectExtent l="0" t="0" r="28575" b="19050"/>
                      <wp:wrapNone/>
                      <wp:docPr id="1127244957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61925" cy="133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A3E3D51" id="Straight Connector 9" o:spid="_x0000_s1026" style="position:absolute;flip:x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5.85pt,1.7pt" to="168.6pt,1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708416" behindDoc="0" locked="0" layoutInCell="1" allowOverlap="1" wp14:anchorId="0F534A4C" wp14:editId="09560467">
                      <wp:simplePos x="0" y="0"/>
                      <wp:positionH relativeFrom="column">
                        <wp:posOffset>2562860</wp:posOffset>
                      </wp:positionH>
                      <wp:positionV relativeFrom="paragraph">
                        <wp:posOffset>180340</wp:posOffset>
                      </wp:positionV>
                      <wp:extent cx="333375" cy="304800"/>
                      <wp:effectExtent l="0" t="0" r="0" b="0"/>
                      <wp:wrapSquare wrapText="bothSides"/>
                      <wp:docPr id="155047558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706BF0C" w14:textId="65B2332F" w:rsidR="00FC5FA5" w:rsidRPr="006C7463" w:rsidRDefault="00F11084" w:rsidP="00FC5FA5">
                                  <w:pP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534A4C" id="_x0000_s1033" type="#_x0000_t202" style="position:absolute;left:0;text-align:left;margin-left:201.8pt;margin-top:14.2pt;width:26.25pt;height:24pt;z-index:2517084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" filled="f" stroked="f">
                      <v:textbox>
                        <w:txbxContent>
                          <w:p w14:paraId="5706BF0C" w14:textId="65B2332F" w:rsidR="00FC5FA5" w:rsidRPr="006C7463" w:rsidRDefault="00F11084" w:rsidP="00FC5FA5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M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79D9C8B7" w14:textId="77777777" w:rsidR="00FC5FA5" w:rsidRPr="0010111F" w:rsidRDefault="00FC5FA5" w:rsidP="00FB7A8D">
            <w:pPr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43F39F23" wp14:editId="742CD2A2">
                      <wp:simplePos x="0" y="0"/>
                      <wp:positionH relativeFrom="column">
                        <wp:posOffset>1407795</wp:posOffset>
                      </wp:positionH>
                      <wp:positionV relativeFrom="paragraph">
                        <wp:posOffset>240030</wp:posOffset>
                      </wp:positionV>
                      <wp:extent cx="1209675" cy="752475"/>
                      <wp:effectExtent l="0" t="0" r="28575" b="28575"/>
                      <wp:wrapNone/>
                      <wp:docPr id="1664737402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209675" cy="7524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367E180" id="Straight Connector 3" o:spid="_x0000_s1026" style="position:absolute;flip:x y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0.85pt,18.9pt" to="206.1pt,7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710464" behindDoc="0" locked="0" layoutInCell="1" allowOverlap="1" wp14:anchorId="769997A5" wp14:editId="7D5B8C73">
                      <wp:simplePos x="0" y="0"/>
                      <wp:positionH relativeFrom="column">
                        <wp:posOffset>1134110</wp:posOffset>
                      </wp:positionH>
                      <wp:positionV relativeFrom="paragraph">
                        <wp:posOffset>75565</wp:posOffset>
                      </wp:positionV>
                      <wp:extent cx="333375" cy="304800"/>
                      <wp:effectExtent l="0" t="0" r="0" b="0"/>
                      <wp:wrapSquare wrapText="bothSides"/>
                      <wp:docPr id="102703991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EAFA04C" w14:textId="0B8D429D" w:rsidR="00FC5FA5" w:rsidRPr="006C7463" w:rsidRDefault="00F11084" w:rsidP="00FC5FA5">
                                  <w:pP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69997A5" id="_x0000_s1034" type="#_x0000_t202" style="position:absolute;left:0;text-align:left;margin-left:89.3pt;margin-top:5.95pt;width:26.25pt;height:24pt;z-index:2517104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" filled="f" stroked="f">
                      <v:textbox>
                        <w:txbxContent>
                          <w:p w14:paraId="6EAFA04C" w14:textId="0B8D429D" w:rsidR="00FC5FA5" w:rsidRPr="006C7463" w:rsidRDefault="00F11084" w:rsidP="00FC5FA5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Q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3C280D31" wp14:editId="678EDC8D">
                      <wp:simplePos x="0" y="0"/>
                      <wp:positionH relativeFrom="column">
                        <wp:posOffset>1407795</wp:posOffset>
                      </wp:positionH>
                      <wp:positionV relativeFrom="paragraph">
                        <wp:posOffset>231140</wp:posOffset>
                      </wp:positionV>
                      <wp:extent cx="85725" cy="85725"/>
                      <wp:effectExtent l="0" t="0" r="28575" b="28575"/>
                      <wp:wrapNone/>
                      <wp:docPr id="468640956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5725" cy="85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CADB6EA" id="Rectangle 8" o:spid="_x0000_s1026" style="position:absolute;margin-left:110.85pt;margin-top:18.2pt;width:6.75pt;height:6.7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" fillcolor="white [3201]" strokecolor="black [3213]" strokeweight="1pt"/>
                  </w:pict>
                </mc:Fallback>
              </mc:AlternateContent>
            </w: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6EAFFF90" wp14:editId="70EC1831">
                      <wp:simplePos x="0" y="0"/>
                      <wp:positionH relativeFrom="column">
                        <wp:posOffset>2617470</wp:posOffset>
                      </wp:positionH>
                      <wp:positionV relativeFrom="paragraph">
                        <wp:posOffset>221615</wp:posOffset>
                      </wp:positionV>
                      <wp:extent cx="0" cy="790575"/>
                      <wp:effectExtent l="0" t="0" r="38100" b="28575"/>
                      <wp:wrapNone/>
                      <wp:docPr id="834304764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905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097C9C8" id="Straight Connector 7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6.1pt,17.45pt" to="206.1pt,7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2C690AC2" wp14:editId="54CE9129">
                      <wp:simplePos x="0" y="0"/>
                      <wp:positionH relativeFrom="column">
                        <wp:posOffset>1417320</wp:posOffset>
                      </wp:positionH>
                      <wp:positionV relativeFrom="paragraph">
                        <wp:posOffset>221615</wp:posOffset>
                      </wp:positionV>
                      <wp:extent cx="1200150" cy="9525"/>
                      <wp:effectExtent l="0" t="0" r="19050" b="28575"/>
                      <wp:wrapNone/>
                      <wp:docPr id="1245597760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00150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0BF87F0" id="Straight Connector 5" o:spid="_x0000_s1026" style="position:absolute;flip:y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1.6pt,17.45pt" to="206.1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13A3C630" wp14:editId="0CF6CF52">
                      <wp:simplePos x="0" y="0"/>
                      <wp:positionH relativeFrom="column">
                        <wp:posOffset>1398270</wp:posOffset>
                      </wp:positionH>
                      <wp:positionV relativeFrom="paragraph">
                        <wp:posOffset>212091</wp:posOffset>
                      </wp:positionV>
                      <wp:extent cx="1247775" cy="781050"/>
                      <wp:effectExtent l="0" t="0" r="9525" b="0"/>
                      <wp:wrapNone/>
                      <wp:docPr id="1788471893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47775" cy="78105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BDAA9D2" id="Rectangle 4" o:spid="_x0000_s1026" style="position:absolute;margin-left:110.1pt;margin-top:16.7pt;width:98.25pt;height:61.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" fillcolor="white [3201]" stroked="f" strokeweight="1pt"/>
                  </w:pict>
                </mc:Fallback>
              </mc:AlternateContent>
            </w:r>
          </w:p>
          <w:p w14:paraId="32F602A0" w14:textId="77777777" w:rsidR="00FC5FA5" w:rsidRPr="0010111F" w:rsidRDefault="00FC5FA5" w:rsidP="00FB7A8D">
            <w:pPr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737C32E2" wp14:editId="7EB90DD8">
                      <wp:simplePos x="0" y="0"/>
                      <wp:positionH relativeFrom="column">
                        <wp:posOffset>1398270</wp:posOffset>
                      </wp:positionH>
                      <wp:positionV relativeFrom="paragraph">
                        <wp:posOffset>26670</wp:posOffset>
                      </wp:positionV>
                      <wp:extent cx="1209675" cy="781050"/>
                      <wp:effectExtent l="0" t="0" r="28575" b="19050"/>
                      <wp:wrapNone/>
                      <wp:docPr id="697810715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09675" cy="7810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17619E1" id="Straight Connector 3" o:spid="_x0000_s1026" style="position:absolute;flip:y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0.1pt,2.1pt" to="205.35pt,6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22CF8E91" w14:textId="77777777" w:rsidR="00FC5FA5" w:rsidRPr="0010111F" w:rsidRDefault="00FC5FA5" w:rsidP="00FB7A8D">
            <w:pPr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1C552084" wp14:editId="08CD23F9">
                      <wp:simplePos x="0" y="0"/>
                      <wp:positionH relativeFrom="column">
                        <wp:posOffset>3067685</wp:posOffset>
                      </wp:positionH>
                      <wp:positionV relativeFrom="paragraph">
                        <wp:posOffset>67945</wp:posOffset>
                      </wp:positionV>
                      <wp:extent cx="161925" cy="133350"/>
                      <wp:effectExtent l="0" t="0" r="28575" b="19050"/>
                      <wp:wrapNone/>
                      <wp:docPr id="549102977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61925" cy="133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D208211" id="Straight Connector 9" o:spid="_x0000_s1026" style="position:absolute;flip:x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1.55pt,5.35pt" to="254.3pt,1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0F9D0D5F" w14:textId="53B9D94D" w:rsidR="00FC5FA5" w:rsidRPr="0010111F" w:rsidRDefault="00FC5FA5" w:rsidP="00FB7A8D">
            <w:pPr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705344" behindDoc="0" locked="0" layoutInCell="1" allowOverlap="1" wp14:anchorId="7B426BDC" wp14:editId="37E14D5C">
                      <wp:simplePos x="0" y="0"/>
                      <wp:positionH relativeFrom="column">
                        <wp:posOffset>3743960</wp:posOffset>
                      </wp:positionH>
                      <wp:positionV relativeFrom="paragraph">
                        <wp:posOffset>199390</wp:posOffset>
                      </wp:positionV>
                      <wp:extent cx="333375" cy="304800"/>
                      <wp:effectExtent l="0" t="0" r="0" b="0"/>
                      <wp:wrapSquare wrapText="bothSides"/>
                      <wp:docPr id="127228890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CD8B3A8" w14:textId="7A7E8EBA" w:rsidR="00FC5FA5" w:rsidRPr="006C7463" w:rsidRDefault="00F11084" w:rsidP="00FC5FA5">
                                  <w:pP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426BDC" id="_x0000_s1035" type="#_x0000_t202" style="position:absolute;left:0;text-align:left;margin-left:294.8pt;margin-top:15.7pt;width:26.25pt;height:24pt;z-index:251705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" filled="f" stroked="f">
                      <v:textbox>
                        <w:txbxContent>
                          <w:p w14:paraId="0CD8B3A8" w14:textId="7A7E8EBA" w:rsidR="00FC5FA5" w:rsidRPr="006C7463" w:rsidRDefault="00F11084" w:rsidP="00FC5FA5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E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1716ADF0" w14:textId="1BD24FF8" w:rsidR="00FC5FA5" w:rsidRPr="0010111F" w:rsidRDefault="00F11084" w:rsidP="00FB7A8D">
            <w:pPr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707392" behindDoc="0" locked="0" layoutInCell="1" allowOverlap="1" wp14:anchorId="40E9CDE4" wp14:editId="4F01F131">
                      <wp:simplePos x="0" y="0"/>
                      <wp:positionH relativeFrom="column">
                        <wp:posOffset>1115060</wp:posOffset>
                      </wp:positionH>
                      <wp:positionV relativeFrom="paragraph">
                        <wp:posOffset>147320</wp:posOffset>
                      </wp:positionV>
                      <wp:extent cx="333375" cy="304800"/>
                      <wp:effectExtent l="0" t="0" r="0" b="0"/>
                      <wp:wrapSquare wrapText="bothSides"/>
                      <wp:docPr id="2981893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0B36BDA" w14:textId="6DFA1558" w:rsidR="00FC5FA5" w:rsidRPr="006C7463" w:rsidRDefault="00F11084" w:rsidP="00FC5FA5">
                                  <w:pP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E9CDE4" id="_x0000_s1036" type="#_x0000_t202" style="position:absolute;left:0;text-align:left;margin-left:87.8pt;margin-top:11.6pt;width:26.25pt;height:24pt;z-index:251707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" filled="f" stroked="f">
                      <v:textbox>
                        <w:txbxContent>
                          <w:p w14:paraId="00B36BDA" w14:textId="6DFA1558" w:rsidR="00FC5FA5" w:rsidRPr="006C7463" w:rsidRDefault="00F11084" w:rsidP="00FC5FA5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D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FC5FA5"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73B0ED3F" wp14:editId="658A8777">
                      <wp:simplePos x="0" y="0"/>
                      <wp:positionH relativeFrom="column">
                        <wp:posOffset>2620010</wp:posOffset>
                      </wp:positionH>
                      <wp:positionV relativeFrom="paragraph">
                        <wp:posOffset>101600</wp:posOffset>
                      </wp:positionV>
                      <wp:extent cx="85725" cy="85725"/>
                      <wp:effectExtent l="0" t="0" r="28575" b="28575"/>
                      <wp:wrapNone/>
                      <wp:docPr id="1491987542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5725" cy="85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126A494" id="Rectangle 8" o:spid="_x0000_s1026" style="position:absolute;margin-left:206.3pt;margin-top:8pt;width:6.75pt;height:6.7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" fillcolor="white [3201]" strokecolor="black [3213]" strokeweight="1pt"/>
                  </w:pict>
                </mc:Fallback>
              </mc:AlternateContent>
            </w:r>
            <w:r w:rsidR="00FC5FA5"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0E7BCA8F" wp14:editId="3E1679C2">
                      <wp:simplePos x="0" y="0"/>
                      <wp:positionH relativeFrom="column">
                        <wp:posOffset>1410335</wp:posOffset>
                      </wp:positionH>
                      <wp:positionV relativeFrom="paragraph">
                        <wp:posOffset>120650</wp:posOffset>
                      </wp:positionV>
                      <wp:extent cx="85725" cy="85725"/>
                      <wp:effectExtent l="0" t="0" r="28575" b="28575"/>
                      <wp:wrapNone/>
                      <wp:docPr id="179805849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5725" cy="857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3E4061C" id="Rectangle 8" o:spid="_x0000_s1026" style="position:absolute;margin-left:111.05pt;margin-top:9.5pt;width:6.75pt;height:6.7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" fillcolor="white [3201]" strokecolor="black [3213]" strokeweight="1pt"/>
                  </w:pict>
                </mc:Fallback>
              </mc:AlternateContent>
            </w:r>
            <w:r w:rsidR="00FC5FA5"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709440" behindDoc="0" locked="0" layoutInCell="1" allowOverlap="1" wp14:anchorId="7F49EEF3" wp14:editId="5260DA8F">
                      <wp:simplePos x="0" y="0"/>
                      <wp:positionH relativeFrom="column">
                        <wp:posOffset>2496185</wp:posOffset>
                      </wp:positionH>
                      <wp:positionV relativeFrom="paragraph">
                        <wp:posOffset>180340</wp:posOffset>
                      </wp:positionV>
                      <wp:extent cx="333375" cy="304800"/>
                      <wp:effectExtent l="0" t="0" r="0" b="0"/>
                      <wp:wrapSquare wrapText="bothSides"/>
                      <wp:docPr id="86222318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46E8EEB" w14:textId="5F171089" w:rsidR="00FC5FA5" w:rsidRPr="006C7463" w:rsidRDefault="00F11084" w:rsidP="00FC5FA5">
                                  <w:pP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6"/>
                                      <w:szCs w:val="26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49EEF3" id="_x0000_s1037" type="#_x0000_t202" style="position:absolute;left:0;text-align:left;margin-left:196.55pt;margin-top:14.2pt;width:26.25pt;height:24pt;z-index:2517094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" filled="f" stroked="f">
                      <v:textbox>
                        <w:txbxContent>
                          <w:p w14:paraId="346E8EEB" w14:textId="5F171089" w:rsidR="00FC5FA5" w:rsidRPr="006C7463" w:rsidRDefault="00F11084" w:rsidP="00FC5FA5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P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5C1B7B0C" w14:textId="77777777" w:rsidR="00FC5FA5" w:rsidRPr="0010111F" w:rsidRDefault="00FC5FA5" w:rsidP="00FB7A8D">
            <w:pPr>
              <w:pStyle w:val="ListParagraph"/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54C514E" w14:textId="77777777" w:rsidR="00FC5FA5" w:rsidRDefault="00FC5FA5" w:rsidP="00FB7A8D">
            <w:pPr>
              <w:pStyle w:val="ListParagraph"/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BD7DDEC" w14:textId="300A4A65" w:rsidR="00FC5FA5" w:rsidRPr="00F11084" w:rsidRDefault="00FC5FA5" w:rsidP="00F11084">
            <w:pPr>
              <w:pStyle w:val="ListParagraph"/>
              <w:numPr>
                <w:ilvl w:val="0"/>
                <w:numId w:val="31"/>
              </w:numPr>
              <w:ind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11084">
              <w:rPr>
                <w:rFonts w:ascii="Times New Roman" w:eastAsia="Times New Roman" w:hAnsi="Times New Roman" w:cs="Times New Roman"/>
                <w:sz w:val="28"/>
                <w:szCs w:val="28"/>
              </w:rPr>
              <w:t>Vì Δ</w:t>
            </w:r>
            <w:r w:rsidR="00F11084" w:rsidRPr="00F1108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DEF</w:t>
            </w:r>
            <w:r w:rsidRPr="00F1108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uông tại </w:t>
            </w:r>
            <w:r w:rsidR="00F11084" w:rsidRPr="00F11084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F1108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ên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D</m:t>
                  </m:r>
                </m:e>
              </m:acc>
            </m:oMath>
            <w:r w:rsidRPr="00F1108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90</w:t>
            </w:r>
            <w:r w:rsidRPr="00F11084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</w:p>
          <w:p w14:paraId="2369969B" w14:textId="0AC13AD1" w:rsidR="00FC5FA5" w:rsidRPr="0010111F" w:rsidRDefault="00FC5FA5" w:rsidP="00FB7A8D">
            <w:pPr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 xml:space="preserve">Ta có: </w:t>
            </w:r>
            <w:r w:rsidR="00F11084">
              <w:rPr>
                <w:rFonts w:ascii="Times New Roman" w:eastAsia="Times New Roman" w:hAnsi="Times New Roman" w:cs="Times New Roman"/>
                <w:sz w:val="28"/>
                <w:szCs w:val="28"/>
              </w:rPr>
              <w:t>MP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10111F">
              <w:rPr>
                <w:rFonts w:ascii="Cambria Math" w:eastAsia="Times New Roman" w:hAnsi="Cambria Math" w:cs="Cambria Math"/>
                <w:sz w:val="28"/>
                <w:szCs w:val="28"/>
              </w:rPr>
              <w:t>⊥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F11084">
              <w:rPr>
                <w:rFonts w:ascii="Times New Roman" w:eastAsia="Times New Roman" w:hAnsi="Times New Roman" w:cs="Times New Roman"/>
                <w:sz w:val="28"/>
                <w:szCs w:val="28"/>
              </w:rPr>
              <w:t>DE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tại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F11084">
              <w:rPr>
                <w:rFonts w:ascii="Times New Roman" w:eastAsia="Times New Roman" w:hAnsi="Times New Roman" w:cs="Times New Roman"/>
                <w:sz w:val="28"/>
                <w:szCs w:val="28"/>
              </w:rPr>
              <w:t>P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va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̀ </w:t>
            </w:r>
            <w:r w:rsidR="00F11084">
              <w:rPr>
                <w:rFonts w:ascii="Times New Roman" w:eastAsia="Times New Roman" w:hAnsi="Times New Roman" w:cs="Times New Roman"/>
                <w:sz w:val="28"/>
                <w:szCs w:val="28"/>
              </w:rPr>
              <w:t>MQ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10111F">
              <w:rPr>
                <w:rFonts w:ascii="Cambria Math" w:eastAsia="Times New Roman" w:hAnsi="Cambria Math" w:cs="Cambria Math"/>
                <w:sz w:val="28"/>
                <w:szCs w:val="28"/>
              </w:rPr>
              <w:t>⊥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F11084">
              <w:rPr>
                <w:rFonts w:ascii="Times New Roman" w:eastAsia="Times New Roman" w:hAnsi="Times New Roman" w:cs="Times New Roman"/>
                <w:sz w:val="28"/>
                <w:szCs w:val="28"/>
              </w:rPr>
              <w:t>DF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tại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F11084">
              <w:rPr>
                <w:rFonts w:ascii="Times New Roman" w:eastAsia="Times New Roman" w:hAnsi="Times New Roman" w:cs="Times New Roman"/>
                <w:sz w:val="28"/>
                <w:szCs w:val="28"/>
              </w:rPr>
              <w:t>Q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  <w:r w:rsidRPr="0010111F">
              <w:rPr>
                <w:rFonts w:ascii="Times New Roman" w:eastAsia="Times New Roman" w:hAnsi="Times New Roman" w:cs="Times New Roman"/>
                <w:noProof/>
                <w:sz w:val="28"/>
                <w:szCs w:val="28"/>
                <w14:ligatures w14:val="standardContextual"/>
              </w:rPr>
              <w:t xml:space="preserve"> </w:t>
            </w:r>
          </w:p>
          <w:p w14:paraId="24C37321" w14:textId="1CBA245F" w:rsidR="00FC5FA5" w:rsidRPr="0010111F" w:rsidRDefault="00FC5FA5" w:rsidP="00FB7A8D">
            <w:pPr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Cambria Math" w:eastAsia="Times New Roman" w:hAnsi="Cambria Math" w:cs="Cambria Math"/>
                <w:sz w:val="28"/>
                <w:szCs w:val="28"/>
              </w:rPr>
              <w:t>⇒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P</m:t>
                  </m:r>
                </m:e>
              </m:acc>
            </m:oMath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90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 w:rsidR="00F11084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Q</m:t>
                  </m:r>
                </m:e>
              </m:acc>
            </m:oMath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90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</w:p>
          <w:p w14:paraId="79248304" w14:textId="15ECD400" w:rsidR="00FC5FA5" w:rsidRPr="0010111F" w:rsidRDefault="00FC5FA5" w:rsidP="00FB7A8D">
            <w:pPr>
              <w:ind w:left="48" w:right="48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Xét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tư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́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giác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AEIF ta có: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D</m:t>
                  </m:r>
                </m:e>
              </m:acc>
            </m:oMath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P</m:t>
                  </m:r>
                </m:e>
              </m:acc>
            </m:oMath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Q</m:t>
                  </m:r>
                </m:e>
              </m:acc>
            </m:oMath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90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o</w:t>
            </w:r>
          </w:p>
          <w:p w14:paraId="08C31BFB" w14:textId="1CA82413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Cambria Math" w:eastAsia="Times New Roman" w:hAnsi="Cambria Math" w:cs="Cambria Math"/>
                <w:sz w:val="28"/>
                <w:szCs w:val="28"/>
              </w:rPr>
              <w:t>⇒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Tư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́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giác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F11084">
              <w:rPr>
                <w:rFonts w:ascii="Times New Roman" w:eastAsia="Times New Roman" w:hAnsi="Times New Roman" w:cs="Times New Roman"/>
                <w:sz w:val="28"/>
                <w:szCs w:val="28"/>
              </w:rPr>
              <w:t>MPDQ</w:t>
            </w: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à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hình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chư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̃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nhật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dấu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hiệu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nhận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biết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).</w:t>
            </w:r>
          </w:p>
          <w:p w14:paraId="40151279" w14:textId="6F21571B" w:rsidR="00FC5FA5" w:rsidRPr="0010111F" w:rsidRDefault="00F11084" w:rsidP="008617E8">
            <w:pPr>
              <w:pStyle w:val="ListParagraph"/>
              <w:numPr>
                <w:ilvl w:val="0"/>
                <w:numId w:val="29"/>
              </w:num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MPDQ</w:t>
            </w:r>
            <w:r w:rsidR="00FC5FA5"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à hình chữ nhật</w:t>
            </w:r>
            <w:r w:rsidR="00FC5FA5"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(</w:t>
            </w:r>
            <w:proofErr w:type="spellStart"/>
            <w:r w:rsidR="00FC5FA5"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cmt</w:t>
            </w:r>
            <w:proofErr w:type="spellEnd"/>
            <w:r w:rsidR="00FC5FA5"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)</w:t>
            </w:r>
          </w:p>
          <w:p w14:paraId="03727ED5" w14:textId="659E8EEF" w:rsidR="00FC5FA5" w:rsidRPr="0010111F" w:rsidRDefault="00F11084" w:rsidP="00FB7A8D">
            <w:pPr>
              <w:pStyle w:val="ListParagraph"/>
              <w:numPr>
                <w:ilvl w:val="0"/>
                <w:numId w:val="15"/>
              </w:num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MD = PQ</w:t>
            </w:r>
            <w:r w:rsidR="00FC5FA5" w:rsidRPr="0010111F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(t/c)</w:t>
            </w:r>
          </w:p>
          <w:p w14:paraId="5A7860CF" w14:textId="3D80BCA5" w:rsidR="00FC5FA5" w:rsidRPr="0010111F" w:rsidRDefault="00FC5FA5" w:rsidP="008617E8">
            <w:pPr>
              <w:pStyle w:val="ListParagraph"/>
              <w:numPr>
                <w:ilvl w:val="0"/>
                <w:numId w:val="29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CM: Tam giác </w:t>
            </w:r>
            <w:r w:rsidR="00F110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F</w: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có </w:t>
            </w:r>
            <w:r w:rsidR="00F110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M</w: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vừa là đường cao, vừa là trung tuyến</w:t>
            </w:r>
          </w:p>
          <w:p w14:paraId="5726BE37" w14:textId="03E65CE2" w:rsidR="00FC5FA5" w:rsidRPr="0010111F" w:rsidRDefault="00FC5FA5" w:rsidP="00FB7A8D">
            <w:pPr>
              <w:pStyle w:val="ListParagraph"/>
              <w:numPr>
                <w:ilvl w:val="0"/>
                <w:numId w:val="15"/>
              </w:num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Tam giác </w:t>
            </w:r>
            <w:r w:rsidR="00F1108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EF</w: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vuông cân tại A</w:t>
            </w:r>
            <w:r w:rsidRPr="001011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14:paraId="045C15BB" w14:textId="77777777" w:rsidR="00FC5FA5" w:rsidRPr="0010111F" w:rsidRDefault="00FC5FA5" w:rsidP="00FB7A8D">
            <w:pPr>
              <w:pStyle w:val="ListParagrap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90" w:type="dxa"/>
          </w:tcPr>
          <w:p w14:paraId="5BBA60ED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8255491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6B2A0ACD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46ED494B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8218E9A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A6860F1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15BE3D3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D401388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E3A283D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826924A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AC6EA76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6C1D98F1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6813AEE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73A296C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4D53F1AB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286B1A5E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FDF5B8C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6C7C3B5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58ABB2EC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4DFBDC1A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5237BF84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3FBAFE46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  <w:p w14:paraId="03B99CAC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2BC32C7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FC5FA5" w:rsidRPr="0010111F" w14:paraId="70463885" w14:textId="77777777" w:rsidTr="00FB7A8D">
        <w:tc>
          <w:tcPr>
            <w:tcW w:w="1129" w:type="dxa"/>
          </w:tcPr>
          <w:p w14:paraId="2D27B454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10111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lastRenderedPageBreak/>
              <w:t>Câu</w:t>
            </w:r>
            <w:proofErr w:type="spellEnd"/>
            <w:r w:rsidRPr="0010111F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12 (0,5đ)</w:t>
            </w:r>
          </w:p>
        </w:tc>
        <w:tc>
          <w:tcPr>
            <w:tcW w:w="7894" w:type="dxa"/>
          </w:tcPr>
          <w:p w14:paraId="673DD312" w14:textId="77777777" w:rsidR="00FC5FA5" w:rsidRPr="0010111F" w:rsidRDefault="00FC5FA5" w:rsidP="00FB7A8D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Ta có: </w:t>
            </w: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80" w:dyaOrig="380" w14:anchorId="342CFA3C">
                <v:shape id="_x0000_i1094" type="#_x0000_t75" style="width:99pt;height:19pt" o:ole="">
                  <v:imagedata r:id="rId57" o:title=""/>
                </v:shape>
                <o:OLEObject Type="Embed" ProgID="Equation.DSMT4" ShapeID="_x0000_i1094" DrawAspect="Content" ObjectID="_1760305059" r:id="rId127"/>
              </w:object>
            </w:r>
          </w:p>
          <w:p w14:paraId="49D73EF4" w14:textId="77777777" w:rsidR="00FC5FA5" w:rsidRPr="0010111F" w:rsidRDefault="00FC5FA5" w:rsidP="00FB7A8D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00" w:dyaOrig="380" w14:anchorId="3C88A36B">
                <v:shape id="_x0000_i1095" type="#_x0000_t75" style="width:135pt;height:19pt" o:ole="">
                  <v:imagedata r:id="rId59" o:title=""/>
                </v:shape>
                <o:OLEObject Type="Embed" ProgID="Equation.DSMT4" ShapeID="_x0000_i1095" DrawAspect="Content" ObjectID="_1760305060" r:id="rId128"/>
              </w:object>
            </w:r>
          </w:p>
          <w:p w14:paraId="6196FDE4" w14:textId="77777777" w:rsidR="00FC5FA5" w:rsidRPr="0010111F" w:rsidRDefault="00FC5FA5" w:rsidP="00FB7A8D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60" w:dyaOrig="380" w14:anchorId="60F20E9E">
                <v:shape id="_x0000_i1096" type="#_x0000_t75" style="width:103pt;height:19pt" o:ole="">
                  <v:imagedata r:id="rId61" o:title=""/>
                </v:shape>
                <o:OLEObject Type="Embed" ProgID="Equation.DSMT4" ShapeID="_x0000_i1096" DrawAspect="Content" ObjectID="_1760305061" r:id="rId129"/>
              </w:object>
            </w:r>
          </w:p>
          <w:p w14:paraId="7896F934" w14:textId="77777777" w:rsidR="00FC5FA5" w:rsidRPr="0010111F" w:rsidRDefault="00FC5FA5" w:rsidP="00FB7A8D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80" w14:anchorId="4127BFEE">
                <v:shape id="_x0000_i1097" type="#_x0000_t75" style="width:102pt;height:19pt" o:ole="">
                  <v:imagedata r:id="rId63" o:title=""/>
                </v:shape>
                <o:OLEObject Type="Embed" ProgID="Equation.DSMT4" ShapeID="_x0000_i1097" DrawAspect="Content" ObjectID="_1760305062" r:id="rId130"/>
              </w:object>
            </w:r>
          </w:p>
          <w:p w14:paraId="52E336E0" w14:textId="77777777" w:rsidR="00FC5FA5" w:rsidRPr="0010111F" w:rsidRDefault="00FC5FA5" w:rsidP="00FB7A8D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Vì </w:t>
            </w: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60" w:dyaOrig="380" w14:anchorId="2CFAE2F5">
                <v:shape id="_x0000_i1098" type="#_x0000_t75" style="width:87.5pt;height:19pt" o:ole="">
                  <v:imagedata r:id="rId65" o:title=""/>
                </v:shape>
                <o:OLEObject Type="Embed" ProgID="Equation.DSMT4" ShapeID="_x0000_i1098" DrawAspect="Content" ObjectID="_1760305063" r:id="rId131"/>
              </w:object>
            </w:r>
          </w:p>
          <w:p w14:paraId="71BD1A4C" w14:textId="77777777" w:rsidR="00FC5FA5" w:rsidRPr="0010111F" w:rsidRDefault="00FC5FA5" w:rsidP="00FB7A8D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99" w:dyaOrig="380" w14:anchorId="2FE18E26">
                <v:shape id="_x0000_i1099" type="#_x0000_t75" style="width:114.5pt;height:19pt" o:ole="">
                  <v:imagedata r:id="rId67" o:title=""/>
                </v:shape>
                <o:OLEObject Type="Embed" ProgID="Equation.DSMT4" ShapeID="_x0000_i1099" DrawAspect="Content" ObjectID="_1760305064" r:id="rId132"/>
              </w:object>
            </w:r>
          </w:p>
          <w:p w14:paraId="7EA6B72A" w14:textId="77777777" w:rsidR="00FC5FA5" w:rsidRPr="0010111F" w:rsidRDefault="00FC5FA5" w:rsidP="00FB7A8D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60" w:dyaOrig="380" w14:anchorId="7B1703AB">
                <v:shape id="_x0000_i1100" type="#_x0000_t75" style="width:123pt;height:19pt" o:ole="">
                  <v:imagedata r:id="rId69" o:title=""/>
                </v:shape>
                <o:OLEObject Type="Embed" ProgID="Equation.DSMT4" ShapeID="_x0000_i1100" DrawAspect="Content" ObjectID="_1760305065" r:id="rId133"/>
              </w:object>
            </w:r>
          </w:p>
          <w:p w14:paraId="5CCDB347" w14:textId="77777777" w:rsidR="00FC5FA5" w:rsidRPr="0010111F" w:rsidRDefault="00FC5FA5" w:rsidP="00FB7A8D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20" w:dyaOrig="380" w14:anchorId="3CF4BC58">
                <v:shape id="_x0000_i1101" type="#_x0000_t75" style="width:76pt;height:19pt" o:ole="">
                  <v:imagedata r:id="rId71" o:title=""/>
                </v:shape>
                <o:OLEObject Type="Embed" ProgID="Equation.DSMT4" ShapeID="_x0000_i1101" DrawAspect="Content" ObjectID="_1760305066" r:id="rId134"/>
              </w:object>
            </w:r>
          </w:p>
          <w:p w14:paraId="5A638FB8" w14:textId="77777777" w:rsidR="00FC5FA5" w:rsidRPr="0010111F" w:rsidRDefault="00FC5FA5" w:rsidP="00FB7A8D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0" w:dyaOrig="340" w14:anchorId="13EA5450">
                <v:shape id="_x0000_i1102" type="#_x0000_t75" style="width:120pt;height:17.5pt" o:ole="">
                  <v:imagedata r:id="rId73" o:title=""/>
                </v:shape>
                <o:OLEObject Type="Embed" ProgID="Equation.DSMT4" ShapeID="_x0000_i1102" DrawAspect="Content" ObjectID="_1760305067" r:id="rId135"/>
              </w:object>
            </w:r>
          </w:p>
          <w:p w14:paraId="388D7962" w14:textId="77777777" w:rsidR="00FC5FA5" w:rsidRPr="0010111F" w:rsidRDefault="00FC5FA5" w:rsidP="00FB7A8D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Thay </w:t>
            </w:r>
            <w:r w:rsidRPr="0010111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20" w:dyaOrig="279" w14:anchorId="1FB13A76">
                <v:shape id="_x0000_i1103" type="#_x0000_t75" style="width:26.5pt;height:14.5pt" o:ole="">
                  <v:imagedata r:id="rId75" o:title=""/>
                </v:shape>
                <o:OLEObject Type="Embed" ProgID="Equation.DSMT4" ShapeID="_x0000_i1103" DrawAspect="Content" ObjectID="_1760305068" r:id="rId136"/>
              </w:objec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vào biểu thức </w:t>
            </w:r>
            <w:r w:rsidRPr="0010111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20" w:dyaOrig="260" w14:anchorId="6D1C7996">
                <v:shape id="_x0000_i1104" type="#_x0000_t75" style="width:15.5pt;height:13pt" o:ole="">
                  <v:imagedata r:id="rId77" o:title=""/>
                </v:shape>
                <o:OLEObject Type="Embed" ProgID="Equation.DSMT4" ShapeID="_x0000_i1104" DrawAspect="Content" ObjectID="_1760305069" r:id="rId137"/>
              </w:objec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, ta có:</w:t>
            </w:r>
          </w:p>
          <w:p w14:paraId="267681E4" w14:textId="77777777" w:rsidR="00FC5FA5" w:rsidRPr="0010111F" w:rsidRDefault="00FC5FA5" w:rsidP="00FB7A8D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00" w:dyaOrig="380" w14:anchorId="78715C96">
                <v:shape id="_x0000_i1105" type="#_x0000_t75" style="width:105pt;height:19pt" o:ole="">
                  <v:imagedata r:id="rId79" o:title=""/>
                </v:shape>
                <o:OLEObject Type="Embed" ProgID="Equation.DSMT4" ShapeID="_x0000_i1105" DrawAspect="Content" ObjectID="_1760305070" r:id="rId138"/>
              </w:object>
            </w:r>
          </w:p>
          <w:p w14:paraId="2B61C0C6" w14:textId="77777777" w:rsidR="00FC5FA5" w:rsidRPr="0010111F" w:rsidRDefault="00FC5FA5" w:rsidP="00FB7A8D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80" w:dyaOrig="380" w14:anchorId="2FF9D251">
                <v:shape id="_x0000_i1106" type="#_x0000_t75" style="width:93.5pt;height:19pt" o:ole="">
                  <v:imagedata r:id="rId81" o:title=""/>
                </v:shape>
                <o:OLEObject Type="Embed" ProgID="Equation.DSMT4" ShapeID="_x0000_i1106" DrawAspect="Content" ObjectID="_1760305071" r:id="rId139"/>
              </w:object>
            </w:r>
          </w:p>
          <w:p w14:paraId="602D4791" w14:textId="77777777" w:rsidR="00FC5FA5" w:rsidRPr="0010111F" w:rsidRDefault="00FC5FA5" w:rsidP="00FB7A8D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80" w14:anchorId="1E062F97">
                <v:shape id="_x0000_i1107" type="#_x0000_t75" style="width:84.5pt;height:19pt" o:ole="">
                  <v:imagedata r:id="rId83" o:title=""/>
                </v:shape>
                <o:OLEObject Type="Embed" ProgID="Equation.DSMT4" ShapeID="_x0000_i1107" DrawAspect="Content" ObjectID="_1760305072" r:id="rId140"/>
              </w:object>
            </w:r>
          </w:p>
          <w:p w14:paraId="441F6522" w14:textId="77777777" w:rsidR="00FC5FA5" w:rsidRPr="0010111F" w:rsidRDefault="00FC5FA5" w:rsidP="00FB7A8D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60" w:dyaOrig="320" w14:anchorId="6E5C763D">
                <v:shape id="_x0000_i1108" type="#_x0000_t75" style="width:87.5pt;height:15.5pt" o:ole="">
                  <v:imagedata r:id="rId85" o:title=""/>
                </v:shape>
                <o:OLEObject Type="Embed" ProgID="Equation.DSMT4" ShapeID="_x0000_i1108" DrawAspect="Content" ObjectID="_1760305073" r:id="rId141"/>
              </w:object>
            </w:r>
          </w:p>
          <w:p w14:paraId="0377B2EE" w14:textId="77777777" w:rsidR="00FC5FA5" w:rsidRPr="0010111F" w:rsidRDefault="00FC5FA5" w:rsidP="00FB7A8D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20" w14:anchorId="6C30FFD0">
                <v:shape id="_x0000_i1109" type="#_x0000_t75" style="width:45pt;height:15.5pt" o:ole="">
                  <v:imagedata r:id="rId87" o:title=""/>
                </v:shape>
                <o:OLEObject Type="Embed" ProgID="Equation.DSMT4" ShapeID="_x0000_i1109" DrawAspect="Content" ObjectID="_1760305074" r:id="rId142"/>
              </w:objec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(Loại) hoặc </w:t>
            </w: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80" w:dyaOrig="320" w14:anchorId="2ED2BFEE">
                <v:shape id="_x0000_i1110" type="#_x0000_t75" style="width:29.5pt;height:15.5pt" o:ole="">
                  <v:imagedata r:id="rId89" o:title=""/>
                </v:shape>
                <o:OLEObject Type="Embed" ProgID="Equation.DSMT4" ShapeID="_x0000_i1110" DrawAspect="Content" ObjectID="_1760305075" r:id="rId143"/>
              </w:objec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(TM)  </w:t>
            </w:r>
          </w:p>
          <w:p w14:paraId="22180551" w14:textId="77777777" w:rsidR="00FC5FA5" w:rsidRPr="0010111F" w:rsidRDefault="00FC5FA5" w:rsidP="00FB7A8D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Thay </w:t>
            </w:r>
            <w:r w:rsidRPr="0010111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20" w:dyaOrig="279" w14:anchorId="6619E08E">
                <v:shape id="_x0000_i1111" type="#_x0000_t75" style="width:26.5pt;height:14.5pt" o:ole="">
                  <v:imagedata r:id="rId91" o:title=""/>
                </v:shape>
                <o:OLEObject Type="Embed" ProgID="Equation.DSMT4" ShapeID="_x0000_i1111" DrawAspect="Content" ObjectID="_1760305076" r:id="rId144"/>
              </w:objec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80" w:dyaOrig="320" w14:anchorId="09C8924A">
                <v:shape id="_x0000_i1112" type="#_x0000_t75" style="width:29.5pt;height:15.5pt" o:ole="">
                  <v:imagedata r:id="rId93" o:title=""/>
                </v:shape>
                <o:OLEObject Type="Embed" ProgID="Equation.DSMT4" ShapeID="_x0000_i1112" DrawAspect="Content" ObjectID="_1760305077" r:id="rId145"/>
              </w:objec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 vào biểu thức </w:t>
            </w:r>
            <w:r w:rsidRPr="0010111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20" w:dyaOrig="260" w14:anchorId="6EA0C72B">
                <v:shape id="_x0000_i1113" type="#_x0000_t75" style="width:15.5pt;height:13pt" o:ole="">
                  <v:imagedata r:id="rId77" o:title=""/>
                </v:shape>
                <o:OLEObject Type="Embed" ProgID="Equation.DSMT4" ShapeID="_x0000_i1113" DrawAspect="Content" ObjectID="_1760305078" r:id="rId146"/>
              </w:object>
            </w: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>, ta có:</w:t>
            </w:r>
          </w:p>
          <w:p w14:paraId="0E90B864" w14:textId="77777777" w:rsidR="00FC5FA5" w:rsidRPr="0010111F" w:rsidRDefault="00FC5FA5" w:rsidP="00FB7A8D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420" w:dyaOrig="380" w14:anchorId="2905B5DB">
                <v:shape id="_x0000_i1114" type="#_x0000_t75" style="width:221pt;height:19pt" o:ole="">
                  <v:imagedata r:id="rId96" o:title=""/>
                </v:shape>
                <o:OLEObject Type="Embed" ProgID="Equation.DSMT4" ShapeID="_x0000_i1114" DrawAspect="Content" ObjectID="_1760305079" r:id="rId147"/>
              </w:object>
            </w:r>
          </w:p>
          <w:p w14:paraId="60FE7E23" w14:textId="77777777" w:rsidR="00FC5FA5" w:rsidRPr="0010111F" w:rsidRDefault="00FC5FA5" w:rsidP="00FB7A8D">
            <w:pPr>
              <w:pStyle w:val="ListParagraph"/>
              <w:tabs>
                <w:tab w:val="left" w:pos="992"/>
              </w:tabs>
              <w:spacing w:line="276" w:lineRule="auto"/>
              <w:ind w:firstLine="270"/>
              <w:outlineLvl w:val="1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10111F"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 w:rsidRPr="0010111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 w14:anchorId="5B1E6880">
                <v:shape id="_x0000_i1115" type="#_x0000_t75" style="width:34pt;height:14.5pt" o:ole="">
                  <v:imagedata r:id="rId98" o:title=""/>
                </v:shape>
                <o:OLEObject Type="Embed" ProgID="Equation.DSMT4" ShapeID="_x0000_i1115" DrawAspect="Content" ObjectID="_1760305080" r:id="rId148"/>
              </w:object>
            </w:r>
          </w:p>
        </w:tc>
        <w:tc>
          <w:tcPr>
            <w:tcW w:w="890" w:type="dxa"/>
          </w:tcPr>
          <w:p w14:paraId="1E39EC31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14:paraId="2F26E7B9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02946879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12788948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  <w:p w14:paraId="35373FCA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2396EE71" w14:textId="77777777" w:rsidR="00FC5FA5" w:rsidRPr="0010111F" w:rsidRDefault="00FC5FA5" w:rsidP="00FB7A8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0111F">
              <w:rPr>
                <w:rFonts w:ascii="Times New Roman" w:eastAsia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14:paraId="17F449BE" w14:textId="77777777" w:rsidR="00FC5FA5" w:rsidRPr="0010111F" w:rsidRDefault="00FC5FA5" w:rsidP="007B234E">
      <w:pPr>
        <w:pStyle w:val="ListParagraph"/>
        <w:spacing w:after="0" w:line="240" w:lineRule="auto"/>
        <w:ind w:left="714"/>
        <w:rPr>
          <w:rFonts w:ascii="Times New Roman" w:hAnsi="Times New Roman" w:cs="Times New Roman"/>
          <w:sz w:val="28"/>
          <w:szCs w:val="28"/>
          <w:lang w:val="en-US"/>
        </w:rPr>
      </w:pPr>
    </w:p>
    <w:sectPr w:rsidR="00FC5FA5" w:rsidRPr="0010111F" w:rsidSect="0010111F">
      <w:footerReference w:type="default" r:id="rId149"/>
      <w:pgSz w:w="12240" w:h="15840" w:code="1"/>
      <w:pgMar w:top="1276" w:right="900" w:bottom="1134" w:left="127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727EB2" w14:textId="77777777" w:rsidR="00EA5DB1" w:rsidRDefault="00EA5DB1" w:rsidP="002F490C">
      <w:pPr>
        <w:spacing w:after="0" w:line="240" w:lineRule="auto"/>
      </w:pPr>
      <w:r>
        <w:separator/>
      </w:r>
    </w:p>
  </w:endnote>
  <w:endnote w:type="continuationSeparator" w:id="0">
    <w:p w14:paraId="65B23DE1" w14:textId="77777777" w:rsidR="00EA5DB1" w:rsidRDefault="00EA5DB1" w:rsidP="002F49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384950102"/>
      <w:docPartObj>
        <w:docPartGallery w:val="Page Numbers (Bottom of Page)"/>
        <w:docPartUnique/>
      </w:docPartObj>
    </w:sdtPr>
    <w:sdtEndPr/>
    <w:sdtContent>
      <w:sdt>
        <w:sdtPr>
          <w:id w:val="-1769616900"/>
          <w:docPartObj>
            <w:docPartGallery w:val="Page Numbers (Top of Page)"/>
            <w:docPartUnique/>
          </w:docPartObj>
        </w:sdtPr>
        <w:sdtEndPr/>
        <w:sdtContent>
          <w:p w14:paraId="029907C1" w14:textId="50F9EEFF" w:rsidR="002F490C" w:rsidRDefault="002F490C">
            <w:pPr>
              <w:pStyle w:val="Footer"/>
              <w:jc w:val="right"/>
            </w:pPr>
            <w:r w:rsidRPr="002F490C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Trang </w:t>
            </w:r>
            <w:r w:rsidRPr="002F490C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fldChar w:fldCharType="begin"/>
            </w:r>
            <w:r w:rsidRPr="002F490C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instrText xml:space="preserve"> PAGE </w:instrText>
            </w:r>
            <w:r w:rsidRPr="002F490C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fldChar w:fldCharType="separate"/>
            </w:r>
            <w:r w:rsidRPr="002F490C">
              <w:rPr>
                <w:rFonts w:ascii="Times New Roman" w:hAnsi="Times New Roman" w:cs="Times New Roman"/>
                <w:b/>
                <w:bCs/>
                <w:i/>
                <w:iCs/>
                <w:noProof/>
                <w:sz w:val="24"/>
                <w:szCs w:val="24"/>
              </w:rPr>
              <w:t>2</w:t>
            </w:r>
            <w:r w:rsidRPr="002F490C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fldChar w:fldCharType="end"/>
            </w:r>
            <w:r w:rsidRPr="002F490C">
              <w:rPr>
                <w:sz w:val="24"/>
                <w:szCs w:val="24"/>
              </w:rPr>
              <w:t xml:space="preserve"> </w:t>
            </w:r>
          </w:p>
        </w:sdtContent>
      </w:sdt>
    </w:sdtContent>
  </w:sdt>
  <w:p w14:paraId="0829F871" w14:textId="30DD0667" w:rsidR="002F490C" w:rsidRPr="002F490C" w:rsidRDefault="002F490C">
    <w:pPr>
      <w:pStyle w:val="Footer"/>
      <w:rPr>
        <w:lang w:val="vi-V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803FE5" w14:textId="77777777" w:rsidR="00EA5DB1" w:rsidRDefault="00EA5DB1" w:rsidP="002F490C">
      <w:pPr>
        <w:spacing w:after="0" w:line="240" w:lineRule="auto"/>
      </w:pPr>
      <w:r>
        <w:separator/>
      </w:r>
    </w:p>
  </w:footnote>
  <w:footnote w:type="continuationSeparator" w:id="0">
    <w:p w14:paraId="2B2F6F79" w14:textId="77777777" w:rsidR="00EA5DB1" w:rsidRDefault="00EA5DB1" w:rsidP="002F49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7E7232"/>
    <w:multiLevelType w:val="hybridMultilevel"/>
    <w:tmpl w:val="36FCC35C"/>
    <w:lvl w:ilvl="0" w:tplc="4A087AB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180BC8"/>
    <w:multiLevelType w:val="hybridMultilevel"/>
    <w:tmpl w:val="DCBA662C"/>
    <w:lvl w:ilvl="0" w:tplc="6C020088">
      <w:start w:val="1"/>
      <w:numFmt w:val="lowerLetter"/>
      <w:lvlText w:val="%1)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" w15:restartNumberingAfterBreak="0">
    <w:nsid w:val="09E65C07"/>
    <w:multiLevelType w:val="hybridMultilevel"/>
    <w:tmpl w:val="F9DE59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C11D3A"/>
    <w:multiLevelType w:val="hybridMultilevel"/>
    <w:tmpl w:val="A822C0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3A5D9B"/>
    <w:multiLevelType w:val="hybridMultilevel"/>
    <w:tmpl w:val="416E65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8232CF"/>
    <w:multiLevelType w:val="hybridMultilevel"/>
    <w:tmpl w:val="9E1AE84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8A4621"/>
    <w:multiLevelType w:val="hybridMultilevel"/>
    <w:tmpl w:val="F29CF50A"/>
    <w:lvl w:ilvl="0" w:tplc="52282DF8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24B5A31"/>
    <w:multiLevelType w:val="hybridMultilevel"/>
    <w:tmpl w:val="47B8C7C0"/>
    <w:lvl w:ilvl="0" w:tplc="FD6845B2">
      <w:start w:val="1"/>
      <w:numFmt w:val="lowerLetter"/>
      <w:lvlText w:val="%1)"/>
      <w:lvlJc w:val="left"/>
      <w:pPr>
        <w:ind w:left="1074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794" w:hanging="360"/>
      </w:pPr>
    </w:lvl>
    <w:lvl w:ilvl="2" w:tplc="0409001B" w:tentative="1">
      <w:start w:val="1"/>
      <w:numFmt w:val="lowerRoman"/>
      <w:lvlText w:val="%3."/>
      <w:lvlJc w:val="right"/>
      <w:pPr>
        <w:ind w:left="2514" w:hanging="180"/>
      </w:pPr>
    </w:lvl>
    <w:lvl w:ilvl="3" w:tplc="0409000F" w:tentative="1">
      <w:start w:val="1"/>
      <w:numFmt w:val="decimal"/>
      <w:lvlText w:val="%4."/>
      <w:lvlJc w:val="left"/>
      <w:pPr>
        <w:ind w:left="3234" w:hanging="360"/>
      </w:pPr>
    </w:lvl>
    <w:lvl w:ilvl="4" w:tplc="04090019" w:tentative="1">
      <w:start w:val="1"/>
      <w:numFmt w:val="lowerLetter"/>
      <w:lvlText w:val="%5."/>
      <w:lvlJc w:val="left"/>
      <w:pPr>
        <w:ind w:left="3954" w:hanging="360"/>
      </w:pPr>
    </w:lvl>
    <w:lvl w:ilvl="5" w:tplc="0409001B" w:tentative="1">
      <w:start w:val="1"/>
      <w:numFmt w:val="lowerRoman"/>
      <w:lvlText w:val="%6."/>
      <w:lvlJc w:val="right"/>
      <w:pPr>
        <w:ind w:left="4674" w:hanging="180"/>
      </w:pPr>
    </w:lvl>
    <w:lvl w:ilvl="6" w:tplc="0409000F" w:tentative="1">
      <w:start w:val="1"/>
      <w:numFmt w:val="decimal"/>
      <w:lvlText w:val="%7."/>
      <w:lvlJc w:val="left"/>
      <w:pPr>
        <w:ind w:left="5394" w:hanging="360"/>
      </w:pPr>
    </w:lvl>
    <w:lvl w:ilvl="7" w:tplc="04090019" w:tentative="1">
      <w:start w:val="1"/>
      <w:numFmt w:val="lowerLetter"/>
      <w:lvlText w:val="%8."/>
      <w:lvlJc w:val="left"/>
      <w:pPr>
        <w:ind w:left="6114" w:hanging="360"/>
      </w:pPr>
    </w:lvl>
    <w:lvl w:ilvl="8" w:tplc="0409001B" w:tentative="1">
      <w:start w:val="1"/>
      <w:numFmt w:val="lowerRoman"/>
      <w:lvlText w:val="%9."/>
      <w:lvlJc w:val="right"/>
      <w:pPr>
        <w:ind w:left="6834" w:hanging="180"/>
      </w:pPr>
    </w:lvl>
  </w:abstractNum>
  <w:abstractNum w:abstractNumId="8" w15:restartNumberingAfterBreak="0">
    <w:nsid w:val="28BB5B4C"/>
    <w:multiLevelType w:val="hybridMultilevel"/>
    <w:tmpl w:val="B55AB786"/>
    <w:lvl w:ilvl="0" w:tplc="7B8053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B175014"/>
    <w:multiLevelType w:val="hybridMultilevel"/>
    <w:tmpl w:val="9C16A98C"/>
    <w:lvl w:ilvl="0" w:tplc="77E4008E">
      <w:start w:val="1"/>
      <w:numFmt w:val="lowerLetter"/>
      <w:lvlText w:val="%1)"/>
      <w:lvlJc w:val="left"/>
      <w:pPr>
        <w:ind w:left="67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7" w:hanging="360"/>
      </w:pPr>
    </w:lvl>
    <w:lvl w:ilvl="2" w:tplc="0409001B" w:tentative="1">
      <w:start w:val="1"/>
      <w:numFmt w:val="lowerRoman"/>
      <w:lvlText w:val="%3."/>
      <w:lvlJc w:val="right"/>
      <w:pPr>
        <w:ind w:left="2117" w:hanging="180"/>
      </w:pPr>
    </w:lvl>
    <w:lvl w:ilvl="3" w:tplc="0409000F" w:tentative="1">
      <w:start w:val="1"/>
      <w:numFmt w:val="decimal"/>
      <w:lvlText w:val="%4."/>
      <w:lvlJc w:val="left"/>
      <w:pPr>
        <w:ind w:left="2837" w:hanging="360"/>
      </w:pPr>
    </w:lvl>
    <w:lvl w:ilvl="4" w:tplc="04090019" w:tentative="1">
      <w:start w:val="1"/>
      <w:numFmt w:val="lowerLetter"/>
      <w:lvlText w:val="%5."/>
      <w:lvlJc w:val="left"/>
      <w:pPr>
        <w:ind w:left="3557" w:hanging="360"/>
      </w:pPr>
    </w:lvl>
    <w:lvl w:ilvl="5" w:tplc="0409001B" w:tentative="1">
      <w:start w:val="1"/>
      <w:numFmt w:val="lowerRoman"/>
      <w:lvlText w:val="%6."/>
      <w:lvlJc w:val="right"/>
      <w:pPr>
        <w:ind w:left="4277" w:hanging="180"/>
      </w:pPr>
    </w:lvl>
    <w:lvl w:ilvl="6" w:tplc="0409000F" w:tentative="1">
      <w:start w:val="1"/>
      <w:numFmt w:val="decimal"/>
      <w:lvlText w:val="%7."/>
      <w:lvlJc w:val="left"/>
      <w:pPr>
        <w:ind w:left="4997" w:hanging="360"/>
      </w:pPr>
    </w:lvl>
    <w:lvl w:ilvl="7" w:tplc="04090019" w:tentative="1">
      <w:start w:val="1"/>
      <w:numFmt w:val="lowerLetter"/>
      <w:lvlText w:val="%8."/>
      <w:lvlJc w:val="left"/>
      <w:pPr>
        <w:ind w:left="5717" w:hanging="360"/>
      </w:pPr>
    </w:lvl>
    <w:lvl w:ilvl="8" w:tplc="0409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10" w15:restartNumberingAfterBreak="0">
    <w:nsid w:val="2C014C88"/>
    <w:multiLevelType w:val="hybridMultilevel"/>
    <w:tmpl w:val="44FE1A34"/>
    <w:lvl w:ilvl="0" w:tplc="C45CB620">
      <w:start w:val="1"/>
      <w:numFmt w:val="decimal"/>
      <w:lvlText w:val="Bài  %1."/>
      <w:lvlJc w:val="left"/>
      <w:pPr>
        <w:ind w:left="720" w:hanging="360"/>
      </w:pPr>
      <w:rPr>
        <w:rFonts w:hint="default"/>
        <w:b/>
        <w:i w:val="0"/>
        <w:i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941BBE"/>
    <w:multiLevelType w:val="hybridMultilevel"/>
    <w:tmpl w:val="9FBA4954"/>
    <w:lvl w:ilvl="0" w:tplc="04090017">
      <w:start w:val="1"/>
      <w:numFmt w:val="lowerLetter"/>
      <w:lvlText w:val="%1)"/>
      <w:lvlJc w:val="left"/>
      <w:pPr>
        <w:ind w:left="107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4" w:hanging="360"/>
      </w:pPr>
    </w:lvl>
    <w:lvl w:ilvl="2" w:tplc="0409001B" w:tentative="1">
      <w:start w:val="1"/>
      <w:numFmt w:val="lowerRoman"/>
      <w:lvlText w:val="%3."/>
      <w:lvlJc w:val="right"/>
      <w:pPr>
        <w:ind w:left="2514" w:hanging="180"/>
      </w:pPr>
    </w:lvl>
    <w:lvl w:ilvl="3" w:tplc="0409000F" w:tentative="1">
      <w:start w:val="1"/>
      <w:numFmt w:val="decimal"/>
      <w:lvlText w:val="%4."/>
      <w:lvlJc w:val="left"/>
      <w:pPr>
        <w:ind w:left="3234" w:hanging="360"/>
      </w:pPr>
    </w:lvl>
    <w:lvl w:ilvl="4" w:tplc="04090019" w:tentative="1">
      <w:start w:val="1"/>
      <w:numFmt w:val="lowerLetter"/>
      <w:lvlText w:val="%5."/>
      <w:lvlJc w:val="left"/>
      <w:pPr>
        <w:ind w:left="3954" w:hanging="360"/>
      </w:pPr>
    </w:lvl>
    <w:lvl w:ilvl="5" w:tplc="0409001B" w:tentative="1">
      <w:start w:val="1"/>
      <w:numFmt w:val="lowerRoman"/>
      <w:lvlText w:val="%6."/>
      <w:lvlJc w:val="right"/>
      <w:pPr>
        <w:ind w:left="4674" w:hanging="180"/>
      </w:pPr>
    </w:lvl>
    <w:lvl w:ilvl="6" w:tplc="0409000F" w:tentative="1">
      <w:start w:val="1"/>
      <w:numFmt w:val="decimal"/>
      <w:lvlText w:val="%7."/>
      <w:lvlJc w:val="left"/>
      <w:pPr>
        <w:ind w:left="5394" w:hanging="360"/>
      </w:pPr>
    </w:lvl>
    <w:lvl w:ilvl="7" w:tplc="04090019" w:tentative="1">
      <w:start w:val="1"/>
      <w:numFmt w:val="lowerLetter"/>
      <w:lvlText w:val="%8."/>
      <w:lvlJc w:val="left"/>
      <w:pPr>
        <w:ind w:left="6114" w:hanging="360"/>
      </w:pPr>
    </w:lvl>
    <w:lvl w:ilvl="8" w:tplc="0409001B" w:tentative="1">
      <w:start w:val="1"/>
      <w:numFmt w:val="lowerRoman"/>
      <w:lvlText w:val="%9."/>
      <w:lvlJc w:val="right"/>
      <w:pPr>
        <w:ind w:left="6834" w:hanging="180"/>
      </w:pPr>
    </w:lvl>
  </w:abstractNum>
  <w:abstractNum w:abstractNumId="12" w15:restartNumberingAfterBreak="0">
    <w:nsid w:val="3A017211"/>
    <w:multiLevelType w:val="hybridMultilevel"/>
    <w:tmpl w:val="950EC316"/>
    <w:lvl w:ilvl="0" w:tplc="B6289E0A">
      <w:start w:val="1"/>
      <w:numFmt w:val="decimal"/>
      <w:lvlText w:val="Bài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83639C"/>
    <w:multiLevelType w:val="hybridMultilevel"/>
    <w:tmpl w:val="82B6F8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106FC2"/>
    <w:multiLevelType w:val="hybridMultilevel"/>
    <w:tmpl w:val="1562B486"/>
    <w:lvl w:ilvl="0" w:tplc="2D848132">
      <w:start w:val="1"/>
      <w:numFmt w:val="upperLetter"/>
      <w:lvlText w:val="%1."/>
      <w:lvlJc w:val="left"/>
      <w:pPr>
        <w:ind w:left="1931" w:hanging="360"/>
      </w:pPr>
      <w:rPr>
        <w:rFonts w:hint="default"/>
        <w:color w:val="auto"/>
      </w:rPr>
    </w:lvl>
    <w:lvl w:ilvl="1" w:tplc="0C090019" w:tentative="1">
      <w:start w:val="1"/>
      <w:numFmt w:val="lowerLetter"/>
      <w:lvlText w:val="%2."/>
      <w:lvlJc w:val="left"/>
      <w:pPr>
        <w:ind w:left="2651" w:hanging="360"/>
      </w:pPr>
    </w:lvl>
    <w:lvl w:ilvl="2" w:tplc="0C09001B" w:tentative="1">
      <w:start w:val="1"/>
      <w:numFmt w:val="lowerRoman"/>
      <w:lvlText w:val="%3."/>
      <w:lvlJc w:val="right"/>
      <w:pPr>
        <w:ind w:left="3371" w:hanging="180"/>
      </w:pPr>
    </w:lvl>
    <w:lvl w:ilvl="3" w:tplc="0C09000F" w:tentative="1">
      <w:start w:val="1"/>
      <w:numFmt w:val="decimal"/>
      <w:lvlText w:val="%4."/>
      <w:lvlJc w:val="left"/>
      <w:pPr>
        <w:ind w:left="4091" w:hanging="360"/>
      </w:pPr>
    </w:lvl>
    <w:lvl w:ilvl="4" w:tplc="0C090019" w:tentative="1">
      <w:start w:val="1"/>
      <w:numFmt w:val="lowerLetter"/>
      <w:lvlText w:val="%5."/>
      <w:lvlJc w:val="left"/>
      <w:pPr>
        <w:ind w:left="4811" w:hanging="360"/>
      </w:pPr>
    </w:lvl>
    <w:lvl w:ilvl="5" w:tplc="0C09001B" w:tentative="1">
      <w:start w:val="1"/>
      <w:numFmt w:val="lowerRoman"/>
      <w:lvlText w:val="%6."/>
      <w:lvlJc w:val="right"/>
      <w:pPr>
        <w:ind w:left="5531" w:hanging="180"/>
      </w:pPr>
    </w:lvl>
    <w:lvl w:ilvl="6" w:tplc="0C09000F" w:tentative="1">
      <w:start w:val="1"/>
      <w:numFmt w:val="decimal"/>
      <w:lvlText w:val="%7."/>
      <w:lvlJc w:val="left"/>
      <w:pPr>
        <w:ind w:left="6251" w:hanging="360"/>
      </w:pPr>
    </w:lvl>
    <w:lvl w:ilvl="7" w:tplc="0C090019" w:tentative="1">
      <w:start w:val="1"/>
      <w:numFmt w:val="lowerLetter"/>
      <w:lvlText w:val="%8."/>
      <w:lvlJc w:val="left"/>
      <w:pPr>
        <w:ind w:left="6971" w:hanging="360"/>
      </w:pPr>
    </w:lvl>
    <w:lvl w:ilvl="8" w:tplc="0C09001B" w:tentative="1">
      <w:start w:val="1"/>
      <w:numFmt w:val="lowerRoman"/>
      <w:lvlText w:val="%9."/>
      <w:lvlJc w:val="right"/>
      <w:pPr>
        <w:ind w:left="7691" w:hanging="180"/>
      </w:pPr>
    </w:lvl>
  </w:abstractNum>
  <w:abstractNum w:abstractNumId="15" w15:restartNumberingAfterBreak="0">
    <w:nsid w:val="3ECA10B6"/>
    <w:multiLevelType w:val="hybridMultilevel"/>
    <w:tmpl w:val="9E3E28B2"/>
    <w:lvl w:ilvl="0" w:tplc="9864BBA0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3641F3"/>
    <w:multiLevelType w:val="hybridMultilevel"/>
    <w:tmpl w:val="08A2AC7C"/>
    <w:lvl w:ilvl="0" w:tplc="9F368470">
      <w:start w:val="1"/>
      <w:numFmt w:val="decimal"/>
      <w:lvlText w:val="Câu %1."/>
      <w:lvlJc w:val="left"/>
      <w:pPr>
        <w:ind w:left="992" w:hanging="992"/>
      </w:pPr>
      <w:rPr>
        <w:b/>
        <w:i w:val="0"/>
        <w:iCs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2B96676"/>
    <w:multiLevelType w:val="hybridMultilevel"/>
    <w:tmpl w:val="473C30DA"/>
    <w:lvl w:ilvl="0" w:tplc="C7A0B878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5CD0147"/>
    <w:multiLevelType w:val="hybridMultilevel"/>
    <w:tmpl w:val="1B141E80"/>
    <w:lvl w:ilvl="0" w:tplc="6E729610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686602"/>
    <w:multiLevelType w:val="hybridMultilevel"/>
    <w:tmpl w:val="3B9E98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8E92E77"/>
    <w:multiLevelType w:val="hybridMultilevel"/>
    <w:tmpl w:val="3D9CFB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0E6DFE"/>
    <w:multiLevelType w:val="hybridMultilevel"/>
    <w:tmpl w:val="950EC316"/>
    <w:lvl w:ilvl="0" w:tplc="B6289E0A">
      <w:start w:val="1"/>
      <w:numFmt w:val="decimal"/>
      <w:lvlText w:val="Bài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C02B79"/>
    <w:multiLevelType w:val="hybridMultilevel"/>
    <w:tmpl w:val="E7D0CC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77378B7"/>
    <w:multiLevelType w:val="hybridMultilevel"/>
    <w:tmpl w:val="36FCC35C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7EC231B"/>
    <w:multiLevelType w:val="hybridMultilevel"/>
    <w:tmpl w:val="096CE9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A313419"/>
    <w:multiLevelType w:val="hybridMultilevel"/>
    <w:tmpl w:val="126E46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AC2662E"/>
    <w:multiLevelType w:val="hybridMultilevel"/>
    <w:tmpl w:val="A6F0BD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73D2101"/>
    <w:multiLevelType w:val="hybridMultilevel"/>
    <w:tmpl w:val="36FCC35C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sz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B4017A3"/>
    <w:multiLevelType w:val="hybridMultilevel"/>
    <w:tmpl w:val="9E1AE8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32704F"/>
    <w:multiLevelType w:val="hybridMultilevel"/>
    <w:tmpl w:val="A546EC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F552FD3"/>
    <w:multiLevelType w:val="hybridMultilevel"/>
    <w:tmpl w:val="9E94011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3009412">
    <w:abstractNumId w:val="14"/>
  </w:num>
  <w:num w:numId="2" w16cid:durableId="559219931">
    <w:abstractNumId w:val="0"/>
  </w:num>
  <w:num w:numId="3" w16cid:durableId="716856688">
    <w:abstractNumId w:val="17"/>
  </w:num>
  <w:num w:numId="4" w16cid:durableId="1526019452">
    <w:abstractNumId w:val="18"/>
  </w:num>
  <w:num w:numId="5" w16cid:durableId="1904438635">
    <w:abstractNumId w:val="7"/>
  </w:num>
  <w:num w:numId="6" w16cid:durableId="1379742421">
    <w:abstractNumId w:val="11"/>
  </w:num>
  <w:num w:numId="7" w16cid:durableId="484786568">
    <w:abstractNumId w:val="8"/>
  </w:num>
  <w:num w:numId="8" w16cid:durableId="1105812648">
    <w:abstractNumId w:val="22"/>
  </w:num>
  <w:num w:numId="9" w16cid:durableId="1859999103">
    <w:abstractNumId w:val="13"/>
  </w:num>
  <w:num w:numId="10" w16cid:durableId="378360240">
    <w:abstractNumId w:val="20"/>
  </w:num>
  <w:num w:numId="11" w16cid:durableId="1075936997">
    <w:abstractNumId w:val="2"/>
  </w:num>
  <w:num w:numId="12" w16cid:durableId="694815732">
    <w:abstractNumId w:val="1"/>
  </w:num>
  <w:num w:numId="13" w16cid:durableId="1183203676">
    <w:abstractNumId w:val="19"/>
  </w:num>
  <w:num w:numId="14" w16cid:durableId="1767771915">
    <w:abstractNumId w:val="28"/>
  </w:num>
  <w:num w:numId="15" w16cid:durableId="1080978823">
    <w:abstractNumId w:val="6"/>
  </w:num>
  <w:num w:numId="16" w16cid:durableId="1984188475">
    <w:abstractNumId w:val="5"/>
  </w:num>
  <w:num w:numId="17" w16cid:durableId="1184592123">
    <w:abstractNumId w:val="4"/>
  </w:num>
  <w:num w:numId="18" w16cid:durableId="1139611164">
    <w:abstractNumId w:val="29"/>
  </w:num>
  <w:num w:numId="19" w16cid:durableId="1266887956">
    <w:abstractNumId w:val="21"/>
  </w:num>
  <w:num w:numId="20" w16cid:durableId="1294869446">
    <w:abstractNumId w:val="12"/>
  </w:num>
  <w:num w:numId="21" w16cid:durableId="114623927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 w16cid:durableId="1834367350">
    <w:abstractNumId w:val="10"/>
  </w:num>
  <w:num w:numId="23" w16cid:durableId="487403718">
    <w:abstractNumId w:val="15"/>
  </w:num>
  <w:num w:numId="24" w16cid:durableId="1580481923">
    <w:abstractNumId w:val="25"/>
  </w:num>
  <w:num w:numId="25" w16cid:durableId="278999361">
    <w:abstractNumId w:val="30"/>
  </w:num>
  <w:num w:numId="26" w16cid:durableId="1206985629">
    <w:abstractNumId w:val="23"/>
  </w:num>
  <w:num w:numId="27" w16cid:durableId="1426801424">
    <w:abstractNumId w:val="27"/>
  </w:num>
  <w:num w:numId="28" w16cid:durableId="1072436288">
    <w:abstractNumId w:val="24"/>
  </w:num>
  <w:num w:numId="29" w16cid:durableId="1557473414">
    <w:abstractNumId w:val="3"/>
  </w:num>
  <w:num w:numId="30" w16cid:durableId="1362441030">
    <w:abstractNumId w:val="9"/>
  </w:num>
  <w:num w:numId="31" w16cid:durableId="1456019719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1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6498"/>
    <w:rsid w:val="0010111F"/>
    <w:rsid w:val="00115AA5"/>
    <w:rsid w:val="00143B07"/>
    <w:rsid w:val="0014624B"/>
    <w:rsid w:val="001A5367"/>
    <w:rsid w:val="002F490C"/>
    <w:rsid w:val="003035D0"/>
    <w:rsid w:val="00367FCF"/>
    <w:rsid w:val="003C4ACE"/>
    <w:rsid w:val="00420F37"/>
    <w:rsid w:val="00424933"/>
    <w:rsid w:val="00460E45"/>
    <w:rsid w:val="004A78B2"/>
    <w:rsid w:val="004F22D8"/>
    <w:rsid w:val="006049F6"/>
    <w:rsid w:val="00607DC7"/>
    <w:rsid w:val="00616713"/>
    <w:rsid w:val="006C7463"/>
    <w:rsid w:val="006E4E9D"/>
    <w:rsid w:val="007139A2"/>
    <w:rsid w:val="00766382"/>
    <w:rsid w:val="007A0A04"/>
    <w:rsid w:val="007B234E"/>
    <w:rsid w:val="007E3B9F"/>
    <w:rsid w:val="008617E8"/>
    <w:rsid w:val="00887078"/>
    <w:rsid w:val="008D37F2"/>
    <w:rsid w:val="009514C1"/>
    <w:rsid w:val="009C32C3"/>
    <w:rsid w:val="009C525B"/>
    <w:rsid w:val="00AF5DF3"/>
    <w:rsid w:val="00B36489"/>
    <w:rsid w:val="00B63FC1"/>
    <w:rsid w:val="00B81FCD"/>
    <w:rsid w:val="00C35128"/>
    <w:rsid w:val="00C377AC"/>
    <w:rsid w:val="00CA18D5"/>
    <w:rsid w:val="00D22CB7"/>
    <w:rsid w:val="00E46498"/>
    <w:rsid w:val="00E6613B"/>
    <w:rsid w:val="00E7536D"/>
    <w:rsid w:val="00E850AE"/>
    <w:rsid w:val="00EA5DB1"/>
    <w:rsid w:val="00F11084"/>
    <w:rsid w:val="00F139DB"/>
    <w:rsid w:val="00F50B67"/>
    <w:rsid w:val="00FC5FA5"/>
    <w:rsid w:val="00FD6BD1"/>
    <w:rsid w:val="00FF5C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41"/>
    <o:shapelayout v:ext="edit">
      <o:idmap v:ext="edit" data="2"/>
    </o:shapelayout>
  </w:shapeDefaults>
  <w:decimalSymbol w:val="."/>
  <w:listSeparator w:val=","/>
  <w14:docId w14:val="1CA58EDA"/>
  <w15:chartTrackingRefBased/>
  <w15:docId w15:val="{C584D0BE-221B-4758-BF0F-FF8FF40341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4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46498"/>
    <w:rPr>
      <w:rFonts w:asciiTheme="minorHAnsi" w:hAnsiTheme="minorHAnsi"/>
      <w:kern w:val="0"/>
      <w:sz w:val="22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E46498"/>
    <w:pPr>
      <w:spacing w:after="0" w:line="240" w:lineRule="auto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143B07"/>
    <w:pPr>
      <w:ind w:left="720"/>
      <w:contextualSpacing/>
    </w:pPr>
    <w:rPr>
      <w:kern w:val="2"/>
      <w:lang w:val="vi-VN"/>
    </w:rPr>
  </w:style>
  <w:style w:type="character" w:customStyle="1" w:styleId="ListParagraphChar">
    <w:name w:val="List Paragraph Char"/>
    <w:link w:val="ListParagraph"/>
    <w:uiPriority w:val="34"/>
    <w:qFormat/>
    <w:rsid w:val="00143B07"/>
    <w:rPr>
      <w:rFonts w:asciiTheme="minorHAnsi" w:hAnsiTheme="minorHAnsi"/>
      <w:sz w:val="22"/>
      <w:lang w:val="vi-VN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143B07"/>
    <w:rPr>
      <w:color w:val="808080"/>
    </w:rPr>
  </w:style>
  <w:style w:type="paragraph" w:styleId="NormalWeb">
    <w:name w:val="Normal (Web)"/>
    <w:basedOn w:val="Normal"/>
    <w:uiPriority w:val="99"/>
    <w:unhideWhenUsed/>
    <w:rsid w:val="006049F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n">
    <w:name w:val="mn"/>
    <w:basedOn w:val="DefaultParagraphFont"/>
    <w:rsid w:val="00C35128"/>
  </w:style>
  <w:style w:type="paragraph" w:styleId="Header">
    <w:name w:val="header"/>
    <w:basedOn w:val="Normal"/>
    <w:link w:val="HeaderChar"/>
    <w:uiPriority w:val="99"/>
    <w:unhideWhenUsed/>
    <w:rsid w:val="002F49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F490C"/>
    <w:rPr>
      <w:rFonts w:asciiTheme="minorHAnsi" w:hAnsiTheme="minorHAnsi"/>
      <w:kern w:val="0"/>
      <w:sz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2F49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490C"/>
    <w:rPr>
      <w:rFonts w:asciiTheme="minorHAnsi" w:hAnsiTheme="minorHAnsi"/>
      <w:kern w:val="0"/>
      <w:sz w:val="22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3877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28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45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59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76.bin"/><Relationship Id="rId138" Type="http://schemas.openxmlformats.org/officeDocument/2006/relationships/oleObject" Target="embeddings/oleObject81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6.bin"/><Relationship Id="rId128" Type="http://schemas.openxmlformats.org/officeDocument/2006/relationships/oleObject" Target="embeddings/oleObject71.bin"/><Relationship Id="rId144" Type="http://schemas.openxmlformats.org/officeDocument/2006/relationships/oleObject" Target="embeddings/oleObject87.bin"/><Relationship Id="rId149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77.bin"/><Relationship Id="rId139" Type="http://schemas.openxmlformats.org/officeDocument/2006/relationships/oleObject" Target="embeddings/oleObject82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7.bin"/><Relationship Id="rId129" Type="http://schemas.openxmlformats.org/officeDocument/2006/relationships/oleObject" Target="embeddings/oleObject72.bin"/><Relationship Id="rId137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75.bin"/><Relationship Id="rId140" Type="http://schemas.openxmlformats.org/officeDocument/2006/relationships/oleObject" Target="embeddings/oleObject83.bin"/><Relationship Id="rId145" Type="http://schemas.openxmlformats.org/officeDocument/2006/relationships/oleObject" Target="embeddings/oleObject8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2.bin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5.bin"/><Relationship Id="rId130" Type="http://schemas.openxmlformats.org/officeDocument/2006/relationships/oleObject" Target="embeddings/oleObject73.bin"/><Relationship Id="rId135" Type="http://schemas.openxmlformats.org/officeDocument/2006/relationships/oleObject" Target="embeddings/oleObject78.bin"/><Relationship Id="rId143" Type="http://schemas.openxmlformats.org/officeDocument/2006/relationships/oleObject" Target="embeddings/oleObject86.bin"/><Relationship Id="rId148" Type="http://schemas.openxmlformats.org/officeDocument/2006/relationships/oleObject" Target="embeddings/oleObject91.bin"/><Relationship Id="rId15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84.bin"/><Relationship Id="rId146" Type="http://schemas.openxmlformats.org/officeDocument/2006/relationships/oleObject" Target="embeddings/oleObject8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74.bin"/><Relationship Id="rId136" Type="http://schemas.openxmlformats.org/officeDocument/2006/relationships/oleObject" Target="embeddings/oleObject7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9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85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548</Words>
  <Characters>8828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ạ Ngọc</dc:creator>
  <cp:keywords/>
  <dc:description/>
  <cp:lastModifiedBy>Thanh Nhàn</cp:lastModifiedBy>
  <cp:revision>2</cp:revision>
  <dcterms:created xsi:type="dcterms:W3CDTF">2023-10-31T16:48:00Z</dcterms:created>
  <dcterms:modified xsi:type="dcterms:W3CDTF">2023-10-31T16:48:00Z</dcterms:modified>
</cp:coreProperties>
</file>